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8"/>
  </p:notesMasterIdLst>
  <p:sldIdLst>
    <p:sldId id="256" r:id="rId5"/>
    <p:sldId id="276" r:id="rId6"/>
    <p:sldId id="315" r:id="rId7"/>
    <p:sldId id="343" r:id="rId8"/>
    <p:sldId id="323" r:id="rId9"/>
    <p:sldId id="328" r:id="rId10"/>
    <p:sldId id="316" r:id="rId11"/>
    <p:sldId id="321" r:id="rId12"/>
    <p:sldId id="324" r:id="rId13"/>
    <p:sldId id="322" r:id="rId14"/>
    <p:sldId id="342" r:id="rId15"/>
    <p:sldId id="332" r:id="rId16"/>
    <p:sldId id="341" r:id="rId17"/>
    <p:sldId id="333" r:id="rId18"/>
    <p:sldId id="334" r:id="rId19"/>
    <p:sldId id="335" r:id="rId20"/>
    <p:sldId id="326" r:id="rId21"/>
    <p:sldId id="336" r:id="rId22"/>
    <p:sldId id="340" r:id="rId23"/>
    <p:sldId id="337" r:id="rId24"/>
    <p:sldId id="338" r:id="rId25"/>
    <p:sldId id="331" r:id="rId26"/>
    <p:sldId id="339" r:id="rId27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256"/>
            <p14:sldId id="276"/>
            <p14:sldId id="315"/>
            <p14:sldId id="343"/>
            <p14:sldId id="323"/>
            <p14:sldId id="328"/>
            <p14:sldId id="316"/>
            <p14:sldId id="321"/>
            <p14:sldId id="324"/>
            <p14:sldId id="322"/>
            <p14:sldId id="342"/>
            <p14:sldId id="332"/>
            <p14:sldId id="341"/>
            <p14:sldId id="333"/>
            <p14:sldId id="334"/>
            <p14:sldId id="335"/>
            <p14:sldId id="326"/>
            <p14:sldId id="336"/>
            <p14:sldId id="340"/>
            <p14:sldId id="337"/>
            <p14:sldId id="338"/>
            <p14:sldId id="331"/>
            <p14:sldId id="3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85797" autoAdjust="0"/>
  </p:normalViewPr>
  <p:slideViewPr>
    <p:cSldViewPr>
      <p:cViewPr varScale="1">
        <p:scale>
          <a:sx n="166" d="100"/>
          <a:sy n="166" d="100"/>
        </p:scale>
        <p:origin x="1728" y="132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20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baseline="0" dirty="0"/>
              <a:t>VBEQ is the turn-on voltage 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91055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baseline="0" dirty="0"/>
              <a:t>VBEQ is the turn-on voltage 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391041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Q(IBQ, ICQ, VCEQ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332859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Q(IBQ, ICQ, VCEQ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517221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66853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05603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630725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414381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Z = 1/j2pifC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64580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Z = 1/j2pifC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59217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964119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For </a:t>
            </a:r>
            <a:r>
              <a:rPr lang="es-ES_tradnl" baseline="0" dirty="0" err="1"/>
              <a:t>subquestion</a:t>
            </a:r>
            <a:r>
              <a:rPr lang="es-ES_tradnl" baseline="0" dirty="0"/>
              <a:t> 3, </a:t>
            </a:r>
            <a:r>
              <a:rPr lang="es-ES_tradnl" baseline="0" dirty="0" err="1"/>
              <a:t>Ic</a:t>
            </a:r>
            <a:r>
              <a:rPr lang="es-ES_tradnl" baseline="0" dirty="0"/>
              <a:t>  = (VCC – VCES)/</a:t>
            </a:r>
            <a:r>
              <a:rPr lang="es-ES_tradnl" baseline="0" dirty="0" err="1"/>
              <a:t>Rc</a:t>
            </a:r>
            <a:r>
              <a:rPr lang="es-ES_tradnl" baseline="0" dirty="0"/>
              <a:t>, VCES </a:t>
            </a:r>
            <a:r>
              <a:rPr lang="es-ES_tradnl" baseline="0" dirty="0" err="1"/>
              <a:t>is</a:t>
            </a:r>
            <a:r>
              <a:rPr lang="es-ES_tradnl" baseline="0" dirty="0"/>
              <a:t> </a:t>
            </a:r>
            <a:r>
              <a:rPr lang="es-ES_tradnl" baseline="0" dirty="0" err="1"/>
              <a:t>the</a:t>
            </a:r>
            <a:r>
              <a:rPr lang="es-ES_tradnl" baseline="0" dirty="0"/>
              <a:t> </a:t>
            </a:r>
            <a:r>
              <a:rPr lang="es-ES_tradnl" baseline="0" dirty="0" err="1"/>
              <a:t>voltage</a:t>
            </a:r>
            <a:r>
              <a:rPr lang="es-ES_tradnl" baseline="0" dirty="0"/>
              <a:t> </a:t>
            </a:r>
            <a:r>
              <a:rPr lang="es-ES_tradnl" baseline="0" dirty="0" err="1"/>
              <a:t>between</a:t>
            </a:r>
            <a:r>
              <a:rPr lang="es-ES_tradnl" baseline="0" dirty="0"/>
              <a:t> </a:t>
            </a:r>
            <a:r>
              <a:rPr lang="es-ES_tradnl" baseline="0" dirty="0" err="1"/>
              <a:t>collector</a:t>
            </a:r>
            <a:r>
              <a:rPr lang="es-ES_tradnl" baseline="0" dirty="0"/>
              <a:t> and </a:t>
            </a:r>
            <a:r>
              <a:rPr lang="es-ES_tradnl" baseline="0" dirty="0" err="1"/>
              <a:t>emitter</a:t>
            </a:r>
            <a:r>
              <a:rPr lang="es-ES_tradnl" baseline="0" dirty="0"/>
              <a:t>, </a:t>
            </a:r>
            <a:r>
              <a:rPr lang="es-ES_tradnl" baseline="0" dirty="0" err="1"/>
              <a:t>due</a:t>
            </a:r>
            <a:r>
              <a:rPr lang="es-ES_tradnl" baseline="0" dirty="0"/>
              <a:t> </a:t>
            </a:r>
            <a:r>
              <a:rPr lang="es-ES_tradnl" baseline="0" dirty="0" err="1"/>
              <a:t>to</a:t>
            </a:r>
            <a:r>
              <a:rPr lang="es-ES_tradnl" baseline="0" dirty="0"/>
              <a:t> </a:t>
            </a:r>
            <a:r>
              <a:rPr lang="es-ES_tradnl" baseline="0" dirty="0" err="1"/>
              <a:t>the</a:t>
            </a:r>
            <a:r>
              <a:rPr lang="es-ES_tradnl" baseline="0" dirty="0"/>
              <a:t> BJT </a:t>
            </a:r>
            <a:r>
              <a:rPr lang="es-ES_tradnl" baseline="0" dirty="0" err="1"/>
              <a:t>is</a:t>
            </a:r>
            <a:r>
              <a:rPr lang="es-ES_tradnl" baseline="0" dirty="0"/>
              <a:t> </a:t>
            </a:r>
            <a:r>
              <a:rPr lang="es-ES_tradnl" baseline="0" dirty="0" err="1"/>
              <a:t>operating</a:t>
            </a:r>
            <a:r>
              <a:rPr lang="es-ES_tradnl" baseline="0" dirty="0"/>
              <a:t> at </a:t>
            </a:r>
            <a:r>
              <a:rPr lang="es-ES_tradnl" baseline="0" dirty="0" err="1"/>
              <a:t>saturation</a:t>
            </a:r>
            <a:r>
              <a:rPr lang="es-ES_tradnl" baseline="0" dirty="0"/>
              <a:t> región, VCES </a:t>
            </a:r>
            <a:r>
              <a:rPr lang="es-ES_tradnl" baseline="0" dirty="0" err="1"/>
              <a:t>is</a:t>
            </a:r>
            <a:r>
              <a:rPr lang="es-ES_tradnl" baseline="0" dirty="0"/>
              <a:t> quite </a:t>
            </a:r>
            <a:r>
              <a:rPr lang="es-ES_tradnl" baseline="0" dirty="0" err="1"/>
              <a:t>small</a:t>
            </a:r>
            <a:r>
              <a:rPr lang="es-ES_tradnl" baseline="0" dirty="0"/>
              <a:t> </a:t>
            </a:r>
            <a:r>
              <a:rPr lang="es-ES_tradnl" baseline="0" dirty="0" err="1"/>
              <a:t>which</a:t>
            </a:r>
            <a:r>
              <a:rPr lang="es-ES_tradnl" baseline="0" dirty="0"/>
              <a:t> can be </a:t>
            </a:r>
            <a:r>
              <a:rPr lang="es-ES_tradnl" baseline="0" dirty="0" err="1"/>
              <a:t>ignored</a:t>
            </a:r>
            <a:r>
              <a:rPr lang="es-ES_tradnl" baseline="0" dirty="0"/>
              <a:t> </a:t>
            </a:r>
            <a:r>
              <a:rPr lang="es-ES_tradnl" baseline="0" dirty="0" err="1"/>
              <a:t>when</a:t>
            </a:r>
            <a:r>
              <a:rPr lang="es-ES_tradnl" baseline="0" dirty="0"/>
              <a:t> </a:t>
            </a:r>
            <a:r>
              <a:rPr lang="es-ES_tradnl" baseline="0" dirty="0" err="1"/>
              <a:t>calculate</a:t>
            </a:r>
            <a:r>
              <a:rPr lang="es-ES_tradnl" baseline="0" dirty="0"/>
              <a:t> </a:t>
            </a:r>
            <a:r>
              <a:rPr lang="es-ES_tradnl" baseline="0" dirty="0" err="1"/>
              <a:t>Ic</a:t>
            </a:r>
            <a:r>
              <a:rPr lang="es-ES_tradnl" baseline="0"/>
              <a:t>.</a:t>
            </a:r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30386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617002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1620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Mos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E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B, </a:t>
            </a:r>
            <a:r>
              <a:rPr lang="es-ES_tradnl" b="0" baseline="0" dirty="0" err="1"/>
              <a:t>just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miniorit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rough</a:t>
            </a:r>
            <a:r>
              <a:rPr lang="es-ES_tradnl" b="0" baseline="0" dirty="0"/>
              <a:t> B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arrive</a:t>
            </a:r>
            <a:r>
              <a:rPr lang="es-ES_tradnl" b="0" baseline="0" dirty="0"/>
              <a:t> C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7929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Mos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E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B, </a:t>
            </a:r>
            <a:r>
              <a:rPr lang="es-ES_tradnl" b="0" baseline="0" dirty="0" err="1"/>
              <a:t>just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miniorit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rough</a:t>
            </a:r>
            <a:r>
              <a:rPr lang="es-ES_tradnl" b="0" baseline="0" dirty="0"/>
              <a:t> B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arrive</a:t>
            </a:r>
            <a:r>
              <a:rPr lang="es-ES_tradnl" b="0" baseline="0" dirty="0"/>
              <a:t> C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57876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18053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221187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4274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A </a:t>
            </a:r>
            <a:r>
              <a:rPr lang="es-ES_tradnl" b="0" baseline="0" dirty="0" err="1"/>
              <a:t>examp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given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0666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20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20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20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9.emf"/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wmf"/><Relationship Id="rId1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7.e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1904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amplifier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3900389-01A7-2AAC-C1DD-1E50128C8EB5}"/>
              </a:ext>
            </a:extLst>
          </p:cNvPr>
          <p:cNvGrpSpPr/>
          <p:nvPr/>
        </p:nvGrpSpPr>
        <p:grpSpPr>
          <a:xfrm>
            <a:off x="3131840" y="1777380"/>
            <a:ext cx="3962400" cy="3251200"/>
            <a:chOff x="5116938" y="1840263"/>
            <a:chExt cx="3962400" cy="3251200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E3BD53D-4AED-8D32-40A7-D1D1D941E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3" imgW="11780952" imgH="9666667" progId="MSPhotoEd.3">
                    <p:embed/>
                  </p:oleObj>
                </mc:Choice>
                <mc:Fallback>
                  <p:oleObj name="Photo Editor 照片" r:id="rId3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9">
              <a:extLst>
                <a:ext uri="{FF2B5EF4-FFF2-40B4-BE49-F238E27FC236}">
                  <a16:creationId xmlns:a16="http://schemas.microsoft.com/office/drawing/2014/main" id="{AC8A0E36-56CC-4680-DF19-D219E7DE32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20" name="AutoShape 13">
            <a:extLst>
              <a:ext uri="{FF2B5EF4-FFF2-40B4-BE49-F238E27FC236}">
                <a16:creationId xmlns:a16="http://schemas.microsoft.com/office/drawing/2014/main" id="{5E03C2A0-720B-D2FC-FF4F-80B293D72FC4}"/>
              </a:ext>
            </a:extLst>
          </p:cNvPr>
          <p:cNvSpPr>
            <a:spLocks/>
          </p:cNvSpPr>
          <p:nvPr/>
        </p:nvSpPr>
        <p:spPr bwMode="auto">
          <a:xfrm>
            <a:off x="2024546" y="4873724"/>
            <a:ext cx="1088363" cy="397223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utoff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12">
            <a:extLst>
              <a:ext uri="{FF2B5EF4-FFF2-40B4-BE49-F238E27FC236}">
                <a16:creationId xmlns:a16="http://schemas.microsoft.com/office/drawing/2014/main" id="{5CF7FE21-1812-2548-3886-7D2B40F11CBF}"/>
              </a:ext>
            </a:extLst>
          </p:cNvPr>
          <p:cNvSpPr>
            <a:spLocks/>
          </p:cNvSpPr>
          <p:nvPr/>
        </p:nvSpPr>
        <p:spPr bwMode="auto">
          <a:xfrm>
            <a:off x="2116836" y="3892149"/>
            <a:ext cx="977142" cy="39722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ctive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11">
            <a:extLst>
              <a:ext uri="{FF2B5EF4-FFF2-40B4-BE49-F238E27FC236}">
                <a16:creationId xmlns:a16="http://schemas.microsoft.com/office/drawing/2014/main" id="{11B78024-5815-AB3E-0B56-ABAC4DF672AE}"/>
              </a:ext>
            </a:extLst>
          </p:cNvPr>
          <p:cNvSpPr>
            <a:spLocks/>
          </p:cNvSpPr>
          <p:nvPr/>
        </p:nvSpPr>
        <p:spPr bwMode="auto">
          <a:xfrm>
            <a:off x="1607975" y="1471926"/>
            <a:ext cx="144814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Saturation 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47124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D66076-1A0F-5728-E97E-F0A068AC1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332" y="1030660"/>
            <a:ext cx="3100156" cy="2326191"/>
          </a:xfrm>
          <a:prstGeom prst="rect">
            <a:avLst/>
          </a:prstGeom>
        </p:spPr>
      </p:pic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272237D2-9A0E-F37F-6180-823A49435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2160622"/>
          <a:ext cx="1512168" cy="62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00" imgH="457200" progId="Equation.3">
                  <p:embed/>
                </p:oleObj>
              </mc:Choice>
              <mc:Fallback>
                <p:oleObj name="公式" r:id="rId4" imgW="1104900" imgH="457200" progId="Equation.3">
                  <p:embed/>
                  <p:pic>
                    <p:nvPicPr>
                      <p:cNvPr id="7" name="Object 44">
                        <a:extLst>
                          <a:ext uri="{FF2B5EF4-FFF2-40B4-BE49-F238E27FC236}">
                            <a16:creationId xmlns:a16="http://schemas.microsoft.com/office/drawing/2014/main" id="{272237D2-9A0E-F37F-6180-823A49435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2160622"/>
                        <a:ext cx="1512168" cy="62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>
            <a:extLst>
              <a:ext uri="{FF2B5EF4-FFF2-40B4-BE49-F238E27FC236}">
                <a16:creationId xmlns:a16="http://schemas.microsoft.com/office/drawing/2014/main" id="{B75F4984-DF98-A9A8-1337-E447D5FCB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3102987"/>
          <a:ext cx="1296144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8" name="Object 46">
                        <a:extLst>
                          <a:ext uri="{FF2B5EF4-FFF2-40B4-BE49-F238E27FC236}">
                            <a16:creationId xmlns:a16="http://schemas.microsoft.com/office/drawing/2014/main" id="{B75F4984-DF98-A9A8-1337-E447D5FCB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3102987"/>
                        <a:ext cx="1296144" cy="39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>
            <a:extLst>
              <a:ext uri="{FF2B5EF4-FFF2-40B4-BE49-F238E27FC236}">
                <a16:creationId xmlns:a16="http://schemas.microsoft.com/office/drawing/2014/main" id="{8C700E49-2A66-9FDA-6F45-3F07A453C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3937620"/>
          <a:ext cx="1584176" cy="3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366" imgH="241195" progId="Equation.3">
                  <p:embed/>
                </p:oleObj>
              </mc:Choice>
              <mc:Fallback>
                <p:oleObj name="公式" r:id="rId8" imgW="1231366" imgH="241195" progId="Equation.3">
                  <p:embed/>
                  <p:pic>
                    <p:nvPicPr>
                      <p:cNvPr id="9" name="Object 48">
                        <a:extLst>
                          <a:ext uri="{FF2B5EF4-FFF2-40B4-BE49-F238E27FC236}">
                            <a16:creationId xmlns:a16="http://schemas.microsoft.com/office/drawing/2014/main" id="{8C700E49-2A66-9FDA-6F45-3F07A453C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3937620"/>
                        <a:ext cx="1584176" cy="310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4926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biasing (Static operating point (Q point)):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BC4AD924-F43C-955F-A6DF-986B99AD6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65" y="3621232"/>
          <a:ext cx="2171252" cy="177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0" imgW="1862403" imgH="1525049" progId="Word.Picture.8">
                  <p:embed/>
                </p:oleObj>
              </mc:Choice>
              <mc:Fallback>
                <p:oleObj name="图片" r:id="rId10" imgW="1862403" imgH="1525049" progId="Word.Picture.8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BC4AD924-F43C-955F-A6DF-986B99AD6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65" y="3621232"/>
                        <a:ext cx="2171252" cy="177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>
            <a:extLst>
              <a:ext uri="{FF2B5EF4-FFF2-40B4-BE49-F238E27FC236}">
                <a16:creationId xmlns:a16="http://schemas.microsoft.com/office/drawing/2014/main" id="{DF591401-20AA-F67F-0602-F7571620E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65" y="1277366"/>
          <a:ext cx="1997247" cy="220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2" imgW="1662009" imgH="1830275" progId="Word.Picture.8">
                  <p:embed/>
                </p:oleObj>
              </mc:Choice>
              <mc:Fallback>
                <p:oleObj name="图片" r:id="rId12" imgW="1662009" imgH="1830275" progId="Word.Picture.8">
                  <p:embed/>
                  <p:pic>
                    <p:nvPicPr>
                      <p:cNvPr id="12" name="Object 23">
                        <a:extLst>
                          <a:ext uri="{FF2B5EF4-FFF2-40B4-BE49-F238E27FC236}">
                            <a16:creationId xmlns:a16="http://schemas.microsoft.com/office/drawing/2014/main" id="{DF591401-20AA-F67F-0602-F7571620E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65" y="1277366"/>
                        <a:ext cx="1997247" cy="220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9D5FDE1-E9AD-6A5C-C747-E869C6045DFA}"/>
              </a:ext>
            </a:extLst>
          </p:cNvPr>
          <p:cNvGrpSpPr/>
          <p:nvPr/>
        </p:nvGrpSpPr>
        <p:grpSpPr>
          <a:xfrm>
            <a:off x="6358359" y="3387841"/>
            <a:ext cx="2479506" cy="2215095"/>
            <a:chOff x="5148064" y="1705372"/>
            <a:chExt cx="2952328" cy="2872608"/>
          </a:xfrm>
        </p:grpSpPr>
        <p:pic>
          <p:nvPicPr>
            <p:cNvPr id="3" name="Picture 13" descr="418">
              <a:extLst>
                <a:ext uri="{FF2B5EF4-FFF2-40B4-BE49-F238E27FC236}">
                  <a16:creationId xmlns:a16="http://schemas.microsoft.com/office/drawing/2014/main" id="{A79C83DC-C5CC-3CE1-C5C8-47C852557D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2" t="3838" r="4892" b="2635"/>
            <a:stretch>
              <a:fillRect/>
            </a:stretch>
          </p:blipFill>
          <p:spPr bwMode="auto">
            <a:xfrm>
              <a:off x="5148064" y="1705372"/>
              <a:ext cx="2952328" cy="2872608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190B263-5F1E-C587-9A13-B2264CD90038}"/>
                </a:ext>
              </a:extLst>
            </p:cNvPr>
            <p:cNvSpPr/>
            <p:nvPr/>
          </p:nvSpPr>
          <p:spPr>
            <a:xfrm>
              <a:off x="5652120" y="4081636"/>
              <a:ext cx="576064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26CD39A-0A74-E79C-59E7-E104A35DE1F5}"/>
              </a:ext>
            </a:extLst>
          </p:cNvPr>
          <p:cNvSpPr txBox="1"/>
          <p:nvPr/>
        </p:nvSpPr>
        <p:spPr>
          <a:xfrm>
            <a:off x="6781689" y="4887949"/>
            <a:ext cx="591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E82663-462E-3EFB-712A-E0E652A189EC}"/>
              </a:ext>
            </a:extLst>
          </p:cNvPr>
          <p:cNvSpPr txBox="1"/>
          <p:nvPr/>
        </p:nvSpPr>
        <p:spPr>
          <a:xfrm>
            <a:off x="5580112" y="4853484"/>
            <a:ext cx="133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: 0.5 – 0.7 V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: 0.1 – 0.3 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863EAC-93A2-E857-9DEC-C784958C53C5}"/>
              </a:ext>
            </a:extLst>
          </p:cNvPr>
          <p:cNvSpPr txBox="1"/>
          <p:nvPr/>
        </p:nvSpPr>
        <p:spPr>
          <a:xfrm>
            <a:off x="347154" y="5035534"/>
            <a:ext cx="1822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87896181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Q poin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83BCBBB-730C-6C00-C475-96A7E68933B1}"/>
              </a:ext>
            </a:extLst>
          </p:cNvPr>
          <p:cNvGrpSpPr>
            <a:grpSpLocks/>
          </p:cNvGrpSpPr>
          <p:nvPr/>
        </p:nvGrpSpPr>
        <p:grpSpPr bwMode="auto">
          <a:xfrm>
            <a:off x="214353" y="1489348"/>
            <a:ext cx="2051050" cy="3095625"/>
            <a:chOff x="2789" y="754"/>
            <a:chExt cx="1497" cy="1950"/>
          </a:xfrm>
        </p:grpSpPr>
        <p:sp>
          <p:nvSpPr>
            <p:cNvPr id="3" name="Rectangle 31">
              <a:extLst>
                <a:ext uri="{FF2B5EF4-FFF2-40B4-BE49-F238E27FC236}">
                  <a16:creationId xmlns:a16="http://schemas.microsoft.com/office/drawing/2014/main" id="{1257ADCE-EB91-955C-935B-C800091C0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1497" cy="1950"/>
            </a:xfrm>
            <a:prstGeom prst="rect">
              <a:avLst/>
            </a:prstGeom>
            <a:noFill/>
            <a:ln w="952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  <p:grpSp>
          <p:nvGrpSpPr>
            <p:cNvPr id="5" name="Group 32">
              <a:extLst>
                <a:ext uri="{FF2B5EF4-FFF2-40B4-BE49-F238E27FC236}">
                  <a16:creationId xmlns:a16="http://schemas.microsoft.com/office/drawing/2014/main" id="{FF80879D-75C2-53A0-2796-418F3F36E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9" y="845"/>
              <a:ext cx="1361" cy="1791"/>
              <a:chOff x="2889" y="845"/>
              <a:chExt cx="1361" cy="1791"/>
            </a:xfrm>
          </p:grpSpPr>
          <p:pic>
            <p:nvPicPr>
              <p:cNvPr id="13" name="Picture 33">
                <a:extLst>
                  <a:ext uri="{FF2B5EF4-FFF2-40B4-BE49-F238E27FC236}">
                    <a16:creationId xmlns:a16="http://schemas.microsoft.com/office/drawing/2014/main" id="{1ED7B513-A6E9-8C9E-A8F4-D5C3C23225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177" t="4836"/>
              <a:stretch>
                <a:fillRect/>
              </a:stretch>
            </p:blipFill>
            <p:spPr bwMode="auto">
              <a:xfrm>
                <a:off x="3515" y="845"/>
                <a:ext cx="735" cy="1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422">
                <a:extLst>
                  <a:ext uri="{FF2B5EF4-FFF2-40B4-BE49-F238E27FC236}">
                    <a16:creationId xmlns:a16="http://schemas.microsoft.com/office/drawing/2014/main" id="{C057EAFD-DF24-6B20-3D5D-83E98E20CE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6" r="63747" b="13651"/>
              <a:stretch>
                <a:fillRect/>
              </a:stretch>
            </p:blipFill>
            <p:spPr bwMode="auto">
              <a:xfrm>
                <a:off x="2889" y="981"/>
                <a:ext cx="635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>
                <a:extLst>
                  <a:ext uri="{FF2B5EF4-FFF2-40B4-BE49-F238E27FC236}">
                    <a16:creationId xmlns:a16="http://schemas.microsoft.com/office/drawing/2014/main" id="{B67B6B2D-24F6-3728-6263-C00EE78E198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02" t="86769" r="59241" b="-1222"/>
              <a:stretch>
                <a:fillRect/>
              </a:stretch>
            </p:blipFill>
            <p:spPr bwMode="auto">
              <a:xfrm>
                <a:off x="2935" y="2341"/>
                <a:ext cx="27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Rectangle 36">
                <a:extLst>
                  <a:ext uri="{FF2B5EF4-FFF2-40B4-BE49-F238E27FC236}">
                    <a16:creationId xmlns:a16="http://schemas.microsoft.com/office/drawing/2014/main" id="{3EF3703C-AE01-974F-476E-BB5C8B80B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8" y="1979"/>
                <a:ext cx="75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l-GR" altLang="zh-CN" sz="2000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β</a:t>
                </a:r>
                <a:r>
                  <a:rPr kumimoji="1" lang="el-GR" altLang="zh-CN" sz="2000" b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200</a:t>
                </a:r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6129C12-9D5F-C22A-E095-44163967153D}"/>
              </a:ext>
            </a:extLst>
          </p:cNvPr>
          <p:cNvSpPr txBox="1"/>
          <p:nvPr/>
        </p:nvSpPr>
        <p:spPr>
          <a:xfrm>
            <a:off x="4070201" y="1399399"/>
            <a:ext cx="30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5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.5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µA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625CFF-0131-EFB7-73E5-5B46E61FF9AB}"/>
              </a:ext>
            </a:extLst>
          </p:cNvPr>
          <p:cNvSpPr txBox="1"/>
          <p:nvPr/>
        </p:nvSpPr>
        <p:spPr>
          <a:xfrm>
            <a:off x="3213034" y="2667013"/>
            <a:ext cx="506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.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50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Q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7V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3E534F2-357A-ED50-4A54-1121022DF84C}"/>
              </a:ext>
            </a:extLst>
          </p:cNvPr>
          <p:cNvSpPr txBox="1"/>
          <p:nvPr/>
        </p:nvSpPr>
        <p:spPr>
          <a:xfrm>
            <a:off x="4582712" y="2015318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µA, 4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9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D6AD8CB-E09A-D2A8-D0CF-5363063FDE45}"/>
              </a:ext>
            </a:extLst>
          </p:cNvPr>
          <p:cNvSpPr txBox="1"/>
          <p:nvPr/>
        </p:nvSpPr>
        <p:spPr>
          <a:xfrm>
            <a:off x="4582712" y="3134042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µA, 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3295DF-6BC6-EAB0-7816-EC42A39C0CB9}"/>
              </a:ext>
            </a:extLst>
          </p:cNvPr>
          <p:cNvSpPr txBox="1"/>
          <p:nvPr/>
        </p:nvSpPr>
        <p:spPr>
          <a:xfrm>
            <a:off x="3213034" y="3805533"/>
            <a:ext cx="506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6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0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3.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Q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7V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CD7201-7B82-AE2D-E4C0-94C97A3F1C5B}"/>
              </a:ext>
            </a:extLst>
          </p:cNvPr>
          <p:cNvSpPr txBox="1"/>
          <p:nvPr/>
        </p:nvSpPr>
        <p:spPr>
          <a:xfrm>
            <a:off x="4525004" y="4477024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5µA, 25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AF57A8-1DF2-6B94-2506-57F0E23497A2}"/>
              </a:ext>
            </a:extLst>
          </p:cNvPr>
          <p:cNvSpPr/>
          <p:nvPr/>
        </p:nvSpPr>
        <p:spPr>
          <a:xfrm>
            <a:off x="6372200" y="4458767"/>
            <a:ext cx="400535" cy="40584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579359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1F14B86-9D6F-EC2C-F758-968A3ECBF26A}"/>
              </a:ext>
            </a:extLst>
          </p:cNvPr>
          <p:cNvGrpSpPr/>
          <p:nvPr/>
        </p:nvGrpSpPr>
        <p:grpSpPr>
          <a:xfrm>
            <a:off x="107504" y="1129308"/>
            <a:ext cx="5689600" cy="4219575"/>
            <a:chOff x="107504" y="1129308"/>
            <a:chExt cx="5689600" cy="4219575"/>
          </a:xfrm>
        </p:grpSpPr>
        <p:pic>
          <p:nvPicPr>
            <p:cNvPr id="7" name="Picture 22">
              <a:extLst>
                <a:ext uri="{FF2B5EF4-FFF2-40B4-BE49-F238E27FC236}">
                  <a16:creationId xmlns:a16="http://schemas.microsoft.com/office/drawing/2014/main" id="{E2EDACA7-6720-931F-5DA9-BA2B0E60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129308"/>
              <a:ext cx="5689600" cy="4219575"/>
            </a:xfrm>
            <a:prstGeom prst="rect">
              <a:avLst/>
            </a:prstGeom>
            <a:solidFill>
              <a:srgbClr val="FFCCCC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CFD366E-3DAB-0373-D66F-144A24C2F5E2}"/>
                </a:ext>
              </a:extLst>
            </p:cNvPr>
            <p:cNvSpPr/>
            <p:nvPr/>
          </p:nvSpPr>
          <p:spPr>
            <a:xfrm>
              <a:off x="5364088" y="3286165"/>
              <a:ext cx="288032" cy="2194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sp>
        <p:nvSpPr>
          <p:cNvPr id="8" name="Oval 23">
            <a:extLst>
              <a:ext uri="{FF2B5EF4-FFF2-40B4-BE49-F238E27FC236}">
                <a16:creationId xmlns:a16="http://schemas.microsoft.com/office/drawing/2014/main" id="{F51F4968-77AF-8710-F8E2-11FB29ABC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4716" y="4297958"/>
            <a:ext cx="144463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9" name="Oval 24">
            <a:extLst>
              <a:ext uri="{FF2B5EF4-FFF2-40B4-BE49-F238E27FC236}">
                <a16:creationId xmlns:a16="http://schemas.microsoft.com/office/drawing/2014/main" id="{DD4F9A5E-C302-9B90-CEE8-EDA8DA4C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529" y="4010620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11" name="Oval 25">
            <a:extLst>
              <a:ext uri="{FF2B5EF4-FFF2-40B4-BE49-F238E27FC236}">
                <a16:creationId xmlns:a16="http://schemas.microsoft.com/office/drawing/2014/main" id="{3D973573-3EF1-40F8-E9E7-C7228EDCE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104" y="1489670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12" name="Text Box 27">
            <a:extLst>
              <a:ext uri="{FF2B5EF4-FFF2-40B4-BE49-F238E27FC236}">
                <a16:creationId xmlns:a16="http://schemas.microsoft.com/office/drawing/2014/main" id="{FC0A2E09-18EA-4F13-738F-04E91B7BA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3962327"/>
            <a:ext cx="309562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0µA,4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9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3" name="Text Box 31">
            <a:extLst>
              <a:ext uri="{FF2B5EF4-FFF2-40B4-BE49-F238E27FC236}">
                <a16:creationId xmlns:a16="http://schemas.microsoft.com/office/drawing/2014/main" id="{331B00E6-6B06-B7EA-8AC7-8FBEE8441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4538589"/>
            <a:ext cx="309562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0µA,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4" name="Text Box 32">
            <a:extLst>
              <a:ext uri="{FF2B5EF4-FFF2-40B4-BE49-F238E27FC236}">
                <a16:creationId xmlns:a16="http://schemas.microsoft.com/office/drawing/2014/main" id="{F62DC443-4F4E-0BCE-6619-7BA774A64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5114852"/>
            <a:ext cx="311467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25µA,25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5" name="Group 30">
            <a:extLst>
              <a:ext uri="{FF2B5EF4-FFF2-40B4-BE49-F238E27FC236}">
                <a16:creationId xmlns:a16="http://schemas.microsoft.com/office/drawing/2014/main" id="{6A5581C7-43B1-C359-E7E5-09EA7CCAB433}"/>
              </a:ext>
            </a:extLst>
          </p:cNvPr>
          <p:cNvGrpSpPr>
            <a:grpSpLocks/>
          </p:cNvGrpSpPr>
          <p:nvPr/>
        </p:nvGrpSpPr>
        <p:grpSpPr bwMode="auto">
          <a:xfrm>
            <a:off x="6641208" y="941920"/>
            <a:ext cx="1957949" cy="2880453"/>
            <a:chOff x="2789" y="754"/>
            <a:chExt cx="1497" cy="1950"/>
          </a:xfrm>
        </p:grpSpPr>
        <p:sp>
          <p:nvSpPr>
            <p:cNvPr id="26" name="Rectangle 31">
              <a:extLst>
                <a:ext uri="{FF2B5EF4-FFF2-40B4-BE49-F238E27FC236}">
                  <a16:creationId xmlns:a16="http://schemas.microsoft.com/office/drawing/2014/main" id="{6CB26B31-1343-E97A-9201-234E85719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1497" cy="1950"/>
            </a:xfrm>
            <a:prstGeom prst="rect">
              <a:avLst/>
            </a:prstGeom>
            <a:noFill/>
            <a:ln w="952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  <p:grpSp>
          <p:nvGrpSpPr>
            <p:cNvPr id="27" name="Group 32">
              <a:extLst>
                <a:ext uri="{FF2B5EF4-FFF2-40B4-BE49-F238E27FC236}">
                  <a16:creationId xmlns:a16="http://schemas.microsoft.com/office/drawing/2014/main" id="{975142B7-CB28-0531-29CF-F2530D47A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9" y="845"/>
              <a:ext cx="1361" cy="1791"/>
              <a:chOff x="2889" y="845"/>
              <a:chExt cx="1361" cy="1791"/>
            </a:xfrm>
          </p:grpSpPr>
          <p:pic>
            <p:nvPicPr>
              <p:cNvPr id="28" name="Picture 33">
                <a:extLst>
                  <a:ext uri="{FF2B5EF4-FFF2-40B4-BE49-F238E27FC236}">
                    <a16:creationId xmlns:a16="http://schemas.microsoft.com/office/drawing/2014/main" id="{7632BDFD-61FD-02D0-EC77-17CAD79265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177" t="4836"/>
              <a:stretch>
                <a:fillRect/>
              </a:stretch>
            </p:blipFill>
            <p:spPr bwMode="auto">
              <a:xfrm>
                <a:off x="3515" y="845"/>
                <a:ext cx="735" cy="1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34" descr="422">
                <a:extLst>
                  <a:ext uri="{FF2B5EF4-FFF2-40B4-BE49-F238E27FC236}">
                    <a16:creationId xmlns:a16="http://schemas.microsoft.com/office/drawing/2014/main" id="{4364D89E-B935-D00D-7ED8-A151B653DE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6" r="63747" b="13651"/>
              <a:stretch>
                <a:fillRect/>
              </a:stretch>
            </p:blipFill>
            <p:spPr bwMode="auto">
              <a:xfrm>
                <a:off x="2889" y="981"/>
                <a:ext cx="635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35">
                <a:extLst>
                  <a:ext uri="{FF2B5EF4-FFF2-40B4-BE49-F238E27FC236}">
                    <a16:creationId xmlns:a16="http://schemas.microsoft.com/office/drawing/2014/main" id="{9FE65417-B83E-ADFB-19F1-A1E6A093BF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02" t="86769" r="59241" b="-1222"/>
              <a:stretch>
                <a:fillRect/>
              </a:stretch>
            </p:blipFill>
            <p:spPr bwMode="auto">
              <a:xfrm>
                <a:off x="2935" y="2341"/>
                <a:ext cx="27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36">
                <a:extLst>
                  <a:ext uri="{FF2B5EF4-FFF2-40B4-BE49-F238E27FC236}">
                    <a16:creationId xmlns:a16="http://schemas.microsoft.com/office/drawing/2014/main" id="{ED5F7DDC-A02A-2853-5EFB-D4D3B39B0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2" y="2011"/>
                <a:ext cx="75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l-GR" altLang="zh-CN" sz="2000" i="1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β</a:t>
                </a:r>
                <a:r>
                  <a:rPr kumimoji="1" lang="el-GR" altLang="zh-CN" sz="2000" b="0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200</a:t>
                </a:r>
              </a:p>
            </p:txBody>
          </p:sp>
        </p:grp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3FC981FE-8CDA-8184-29B2-C715827966D4}"/>
              </a:ext>
            </a:extLst>
          </p:cNvPr>
          <p:cNvSpPr txBox="1"/>
          <p:nvPr/>
        </p:nvSpPr>
        <p:spPr>
          <a:xfrm>
            <a:off x="3279631" y="400085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04FD16-4A24-A71D-6A1B-676A037BDAE5}"/>
              </a:ext>
            </a:extLst>
          </p:cNvPr>
          <p:cNvSpPr txBox="1"/>
          <p:nvPr/>
        </p:nvSpPr>
        <p:spPr>
          <a:xfrm>
            <a:off x="2376388" y="372192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B444823-F182-40F0-3B58-987ABB776754}"/>
              </a:ext>
            </a:extLst>
          </p:cNvPr>
          <p:cNvSpPr txBox="1"/>
          <p:nvPr/>
        </p:nvSpPr>
        <p:spPr>
          <a:xfrm>
            <a:off x="1007963" y="120678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50CD1D-A945-A863-15C5-1B1B9A58214A}"/>
              </a:ext>
            </a:extLst>
          </p:cNvPr>
          <p:cNvSpPr txBox="1"/>
          <p:nvPr/>
        </p:nvSpPr>
        <p:spPr>
          <a:xfrm>
            <a:off x="5300705" y="316799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10828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D1B3DF62-885B-C474-56C4-154E5E81B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168" y="935711"/>
          <a:ext cx="3172860" cy="22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D1B3DF62-885B-C474-56C4-154E5E81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35711"/>
                        <a:ext cx="3172860" cy="2249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4">
            <a:extLst>
              <a:ext uri="{FF2B5EF4-FFF2-40B4-BE49-F238E27FC236}">
                <a16:creationId xmlns:a16="http://schemas.microsoft.com/office/drawing/2014/main" id="{0D97D182-4502-01FF-775D-8F4A01365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90478"/>
              </p:ext>
            </p:extLst>
          </p:nvPr>
        </p:nvGraphicFramePr>
        <p:xfrm>
          <a:off x="116314" y="2216872"/>
          <a:ext cx="2409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5" name="Object 44">
                        <a:extLst>
                          <a:ext uri="{FF2B5EF4-FFF2-40B4-BE49-F238E27FC236}">
                            <a16:creationId xmlns:a16="http://schemas.microsoft.com/office/drawing/2014/main" id="{0D97D182-4502-01FF-775D-8F4A01365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4" y="2216872"/>
                        <a:ext cx="2409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>
            <a:extLst>
              <a:ext uri="{FF2B5EF4-FFF2-40B4-BE49-F238E27FC236}">
                <a16:creationId xmlns:a16="http://schemas.microsoft.com/office/drawing/2014/main" id="{28851A84-C9A0-9643-1EE5-7E0BEE00A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91576"/>
              </p:ext>
            </p:extLst>
          </p:nvPr>
        </p:nvGraphicFramePr>
        <p:xfrm>
          <a:off x="609546" y="3498128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7" name="Object 46">
                        <a:extLst>
                          <a:ext uri="{FF2B5EF4-FFF2-40B4-BE49-F238E27FC236}">
                            <a16:creationId xmlns:a16="http://schemas.microsoft.com/office/drawing/2014/main" id="{28851A84-C9A0-9643-1EE5-7E0BEE00A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6" y="3498128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>
            <a:extLst>
              <a:ext uri="{FF2B5EF4-FFF2-40B4-BE49-F238E27FC236}">
                <a16:creationId xmlns:a16="http://schemas.microsoft.com/office/drawing/2014/main" id="{3863524F-7104-6FFF-FE84-CE04B433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16314"/>
              </p:ext>
            </p:extLst>
          </p:nvPr>
        </p:nvGraphicFramePr>
        <p:xfrm>
          <a:off x="203940" y="4488532"/>
          <a:ext cx="200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8" name="Object 48">
                        <a:extLst>
                          <a:ext uri="{FF2B5EF4-FFF2-40B4-BE49-F238E27FC236}">
                            <a16:creationId xmlns:a16="http://schemas.microsoft.com/office/drawing/2014/main" id="{3863524F-7104-6FFF-FE84-CE04B433C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40" y="4488532"/>
                        <a:ext cx="2005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FD371087-236F-8735-46A4-F5682E4EB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13832"/>
              </p:ext>
            </p:extLst>
          </p:nvPr>
        </p:nvGraphicFramePr>
        <p:xfrm>
          <a:off x="2987824" y="1697403"/>
          <a:ext cx="2548949" cy="64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1" imgW="1862403" imgH="476398" progId="Word.Picture.8">
                  <p:embed/>
                </p:oleObj>
              </mc:Choice>
              <mc:Fallback>
                <p:oleObj name="图片" r:id="rId11" imgW="1862403" imgH="476398" progId="Word.Picture.8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FD371087-236F-8735-46A4-F5682E4EB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7403"/>
                        <a:ext cx="2548949" cy="648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A23CBAF8-6840-AC8C-C64E-372EF1B7C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36128"/>
              </p:ext>
            </p:extLst>
          </p:nvPr>
        </p:nvGraphicFramePr>
        <p:xfrm>
          <a:off x="6464776" y="3384786"/>
          <a:ext cx="2368751" cy="198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3" imgW="1862403" imgH="1563247" progId="Word.Picture.8">
                  <p:embed/>
                </p:oleObj>
              </mc:Choice>
              <mc:Fallback>
                <p:oleObj name="图片" r:id="rId13" imgW="1862403" imgH="1563247" progId="Word.Picture.8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A23CBAF8-6840-AC8C-C64E-372EF1B7C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776" y="3384786"/>
                        <a:ext cx="2368751" cy="1984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0E671EF-40F2-E269-643E-230A24C59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39525"/>
              </p:ext>
            </p:extLst>
          </p:nvPr>
        </p:nvGraphicFramePr>
        <p:xfrm>
          <a:off x="3221115" y="2907379"/>
          <a:ext cx="2409825" cy="265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5" imgW="1662009" imgH="1830275" progId="Word.Picture.8">
                  <p:embed/>
                </p:oleObj>
              </mc:Choice>
              <mc:Fallback>
                <p:oleObj name="图片" r:id="rId15" imgW="1662009" imgH="1830275" progId="Word.Picture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0E671EF-40F2-E269-643E-230A24C59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15" y="2907379"/>
                        <a:ext cx="2409825" cy="2653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4680D8D-0A6A-938A-148A-D0E3C8C4B0C2}"/>
              </a:ext>
            </a:extLst>
          </p:cNvPr>
          <p:cNvSpPr txBox="1"/>
          <p:nvPr/>
        </p:nvSpPr>
        <p:spPr>
          <a:xfrm>
            <a:off x="179512" y="735656"/>
            <a:ext cx="6374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a perturbation (a sinusoidal signal (alternating signal))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04679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607918-99E6-7D7B-9BAA-41CC2EEB3C83}"/>
              </a:ext>
            </a:extLst>
          </p:cNvPr>
          <p:cNvSpPr txBox="1"/>
          <p:nvPr/>
        </p:nvSpPr>
        <p:spPr>
          <a:xfrm>
            <a:off x="107504" y="830688"/>
            <a:ext cx="5681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static operating point on output voltage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D7A52ACF-EC93-9F49-0723-9150D8E5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7515" y="1362203"/>
          <a:ext cx="2708356" cy="191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D7A52ACF-EC93-9F49-0723-9150D8E5B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515" y="1362203"/>
                        <a:ext cx="2708356" cy="191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E1F657-9043-A02B-6348-C81E9F65F2AD}"/>
              </a:ext>
            </a:extLst>
          </p:cNvPr>
          <p:cNvSpPr txBox="1"/>
          <p:nvPr/>
        </p:nvSpPr>
        <p:spPr>
          <a:xfrm>
            <a:off x="251520" y="213742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342C334-8422-EED1-4178-A57CB6A5AE00}"/>
              </a:ext>
            </a:extLst>
          </p:cNvPr>
          <p:cNvCxnSpPr/>
          <p:nvPr/>
        </p:nvCxnSpPr>
        <p:spPr>
          <a:xfrm flipV="1">
            <a:off x="1115616" y="2209428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4FBE515-5636-43F1-E395-871ADD087D1D}"/>
              </a:ext>
            </a:extLst>
          </p:cNvPr>
          <p:cNvCxnSpPr>
            <a:cxnSpLocks/>
          </p:cNvCxnSpPr>
          <p:nvPr/>
        </p:nvCxnSpPr>
        <p:spPr>
          <a:xfrm>
            <a:off x="1331640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22E212-F8B3-5973-1F57-9FC4CB1E4F49}"/>
              </a:ext>
            </a:extLst>
          </p:cNvPr>
          <p:cNvSpPr txBox="1"/>
          <p:nvPr/>
        </p:nvSpPr>
        <p:spPr>
          <a:xfrm>
            <a:off x="1817388" y="2156768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267CED6-0040-8F3D-C538-FDD12BBC01CE}"/>
              </a:ext>
            </a:extLst>
          </p:cNvPr>
          <p:cNvCxnSpPr/>
          <p:nvPr/>
        </p:nvCxnSpPr>
        <p:spPr>
          <a:xfrm flipV="1">
            <a:off x="2339752" y="221990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134FA36-5633-FB05-B7CD-DE2BB3A5D8A5}"/>
              </a:ext>
            </a:extLst>
          </p:cNvPr>
          <p:cNvSpPr txBox="1"/>
          <p:nvPr/>
        </p:nvSpPr>
        <p:spPr>
          <a:xfrm>
            <a:off x="2984773" y="2149572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F7740CD-8EF2-5B10-16B3-94DCA9777842}"/>
              </a:ext>
            </a:extLst>
          </p:cNvPr>
          <p:cNvCxnSpPr/>
          <p:nvPr/>
        </p:nvCxnSpPr>
        <p:spPr>
          <a:xfrm flipV="1">
            <a:off x="4806118" y="2192772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6CBD03-B159-C644-B8C8-D87BBAB07B68}"/>
              </a:ext>
            </a:extLst>
          </p:cNvPr>
          <p:cNvCxnSpPr>
            <a:cxnSpLocks/>
          </p:cNvCxnSpPr>
          <p:nvPr/>
        </p:nvCxnSpPr>
        <p:spPr>
          <a:xfrm>
            <a:off x="2555776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497925-CC5B-1CC1-C940-E32CF7211BCD}"/>
              </a:ext>
            </a:extLst>
          </p:cNvPr>
          <p:cNvCxnSpPr>
            <a:cxnSpLocks/>
          </p:cNvCxnSpPr>
          <p:nvPr/>
        </p:nvCxnSpPr>
        <p:spPr>
          <a:xfrm>
            <a:off x="611560" y="3016151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DC484F6-A92B-2C8C-0F90-AA884CED09C8}"/>
              </a:ext>
            </a:extLst>
          </p:cNvPr>
          <p:cNvSpPr txBox="1"/>
          <p:nvPr/>
        </p:nvSpPr>
        <p:spPr>
          <a:xfrm>
            <a:off x="1117863" y="283148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D32826A-322C-ECB7-4256-F3B126F9B469}"/>
              </a:ext>
            </a:extLst>
          </p:cNvPr>
          <p:cNvCxnSpPr/>
          <p:nvPr/>
        </p:nvCxnSpPr>
        <p:spPr>
          <a:xfrm flipV="1">
            <a:off x="1842952" y="290349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CADD8F9-C189-1FF6-7676-8EC40DBD12F6}"/>
              </a:ext>
            </a:extLst>
          </p:cNvPr>
          <p:cNvSpPr txBox="1"/>
          <p:nvPr/>
        </p:nvSpPr>
        <p:spPr>
          <a:xfrm>
            <a:off x="294557" y="3721596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974C2B4-8ED8-9108-AE25-196B1FC08BEE}"/>
              </a:ext>
            </a:extLst>
          </p:cNvPr>
          <p:cNvCxnSpPr/>
          <p:nvPr/>
        </p:nvCxnSpPr>
        <p:spPr>
          <a:xfrm flipV="1">
            <a:off x="1115616" y="3757600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064A401-D455-C8C4-6427-2B7D17D876C7}"/>
              </a:ext>
            </a:extLst>
          </p:cNvPr>
          <p:cNvCxnSpPr>
            <a:cxnSpLocks/>
          </p:cNvCxnSpPr>
          <p:nvPr/>
        </p:nvCxnSpPr>
        <p:spPr>
          <a:xfrm>
            <a:off x="1331640" y="391739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B5F31C4-AAB1-189E-A349-DF194C283C25}"/>
              </a:ext>
            </a:extLst>
          </p:cNvPr>
          <p:cNvSpPr txBox="1"/>
          <p:nvPr/>
        </p:nvSpPr>
        <p:spPr>
          <a:xfrm>
            <a:off x="1817866" y="3721596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7AB9289-AD3A-2238-3DCA-9EA1581BF703}"/>
              </a:ext>
            </a:extLst>
          </p:cNvPr>
          <p:cNvCxnSpPr/>
          <p:nvPr/>
        </p:nvCxnSpPr>
        <p:spPr>
          <a:xfrm flipV="1">
            <a:off x="3563888" y="3763204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FF2CC5A-F900-B1E2-31EC-2862B7311A88}"/>
              </a:ext>
            </a:extLst>
          </p:cNvPr>
          <p:cNvCxnSpPr>
            <a:cxnSpLocks/>
          </p:cNvCxnSpPr>
          <p:nvPr/>
        </p:nvCxnSpPr>
        <p:spPr>
          <a:xfrm>
            <a:off x="3707904" y="391739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2FC2A1D-4305-2C4B-9322-D34153956EA0}"/>
              </a:ext>
            </a:extLst>
          </p:cNvPr>
          <p:cNvSpPr txBox="1"/>
          <p:nvPr/>
        </p:nvSpPr>
        <p:spPr>
          <a:xfrm>
            <a:off x="4186789" y="369381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1BB73B-41C3-829C-86BD-D91CE2F63167}"/>
              </a:ext>
            </a:extLst>
          </p:cNvPr>
          <p:cNvCxnSpPr/>
          <p:nvPr/>
        </p:nvCxnSpPr>
        <p:spPr>
          <a:xfrm flipV="1">
            <a:off x="4876916" y="3769375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F7CD9ECD-1E08-A1ED-1B4F-3F1AB3EF2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2968" y="3505572"/>
          <a:ext cx="2646107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862403" imgH="1525049" progId="Word.Picture.8">
                  <p:embed/>
                </p:oleObj>
              </mc:Choice>
              <mc:Fallback>
                <p:oleObj name="图片" r:id="rId5" imgW="1862403" imgH="1525049" progId="Word.Picture.8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F7CD9ECD-1E08-A1ED-1B4F-3F1AB3EF2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968" y="3505572"/>
                        <a:ext cx="2646107" cy="2160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212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607918-99E6-7D7B-9BAA-41CC2EEB3C83}"/>
              </a:ext>
            </a:extLst>
          </p:cNvPr>
          <p:cNvSpPr txBox="1"/>
          <p:nvPr/>
        </p:nvSpPr>
        <p:spPr>
          <a:xfrm>
            <a:off x="107504" y="830688"/>
            <a:ext cx="5636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static operating point on amplification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D7A52ACF-EC93-9F49-0723-9150D8E5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1843" y="1284561"/>
          <a:ext cx="2708356" cy="191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D7A52ACF-EC93-9F49-0723-9150D8E5B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43" y="1284561"/>
                        <a:ext cx="2708356" cy="191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E1F657-9043-A02B-6348-C81E9F65F2AD}"/>
              </a:ext>
            </a:extLst>
          </p:cNvPr>
          <p:cNvSpPr txBox="1"/>
          <p:nvPr/>
        </p:nvSpPr>
        <p:spPr>
          <a:xfrm>
            <a:off x="251520" y="213742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342C334-8422-EED1-4178-A57CB6A5AE00}"/>
              </a:ext>
            </a:extLst>
          </p:cNvPr>
          <p:cNvCxnSpPr/>
          <p:nvPr/>
        </p:nvCxnSpPr>
        <p:spPr>
          <a:xfrm flipV="1">
            <a:off x="1115616" y="2209428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4FBE515-5636-43F1-E395-871ADD087D1D}"/>
              </a:ext>
            </a:extLst>
          </p:cNvPr>
          <p:cNvCxnSpPr>
            <a:cxnSpLocks/>
          </p:cNvCxnSpPr>
          <p:nvPr/>
        </p:nvCxnSpPr>
        <p:spPr>
          <a:xfrm>
            <a:off x="1331640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22E212-F8B3-5973-1F57-9FC4CB1E4F49}"/>
              </a:ext>
            </a:extLst>
          </p:cNvPr>
          <p:cNvSpPr txBox="1"/>
          <p:nvPr/>
        </p:nvSpPr>
        <p:spPr>
          <a:xfrm>
            <a:off x="1817388" y="2156768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267CED6-0040-8F3D-C538-FDD12BBC01CE}"/>
              </a:ext>
            </a:extLst>
          </p:cNvPr>
          <p:cNvCxnSpPr/>
          <p:nvPr/>
        </p:nvCxnSpPr>
        <p:spPr>
          <a:xfrm flipV="1">
            <a:off x="2339752" y="221990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134FA36-5633-FB05-B7CD-DE2BB3A5D8A5}"/>
              </a:ext>
            </a:extLst>
          </p:cNvPr>
          <p:cNvSpPr txBox="1"/>
          <p:nvPr/>
        </p:nvSpPr>
        <p:spPr>
          <a:xfrm>
            <a:off x="2984773" y="2149572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F7740CD-8EF2-5B10-16B3-94DCA9777842}"/>
              </a:ext>
            </a:extLst>
          </p:cNvPr>
          <p:cNvCxnSpPr/>
          <p:nvPr/>
        </p:nvCxnSpPr>
        <p:spPr>
          <a:xfrm flipV="1">
            <a:off x="4806118" y="2192772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6CBD03-B159-C644-B8C8-D87BBAB07B68}"/>
              </a:ext>
            </a:extLst>
          </p:cNvPr>
          <p:cNvCxnSpPr>
            <a:cxnSpLocks/>
          </p:cNvCxnSpPr>
          <p:nvPr/>
        </p:nvCxnSpPr>
        <p:spPr>
          <a:xfrm>
            <a:off x="2555776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497925-CC5B-1CC1-C940-E32CF7211BCD}"/>
              </a:ext>
            </a:extLst>
          </p:cNvPr>
          <p:cNvCxnSpPr>
            <a:cxnSpLocks/>
          </p:cNvCxnSpPr>
          <p:nvPr/>
        </p:nvCxnSpPr>
        <p:spPr>
          <a:xfrm>
            <a:off x="611560" y="3016151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DC484F6-A92B-2C8C-0F90-AA884CED09C8}"/>
              </a:ext>
            </a:extLst>
          </p:cNvPr>
          <p:cNvSpPr txBox="1"/>
          <p:nvPr/>
        </p:nvSpPr>
        <p:spPr>
          <a:xfrm>
            <a:off x="1117863" y="283148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D32826A-322C-ECB7-4256-F3B126F9B469}"/>
              </a:ext>
            </a:extLst>
          </p:cNvPr>
          <p:cNvCxnSpPr/>
          <p:nvPr/>
        </p:nvCxnSpPr>
        <p:spPr>
          <a:xfrm flipV="1">
            <a:off x="1842952" y="290349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397D3C61-3137-1C87-BBFB-29843679A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302" y="3457816"/>
          <a:ext cx="2764855" cy="225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862403" imgH="1525049" progId="Word.Picture.8">
                  <p:embed/>
                </p:oleObj>
              </mc:Choice>
              <mc:Fallback>
                <p:oleObj name="图片" r:id="rId5" imgW="1862403" imgH="1525049" progId="Word.Picture.8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397D3C61-3137-1C87-BBFB-29843679A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302" y="3457816"/>
                        <a:ext cx="2764855" cy="2257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6477674-CA86-92A0-81C6-B0AA9031976C}"/>
              </a:ext>
            </a:extLst>
          </p:cNvPr>
          <p:cNvSpPr txBox="1"/>
          <p:nvPr/>
        </p:nvSpPr>
        <p:spPr>
          <a:xfrm>
            <a:off x="277935" y="3858079"/>
            <a:ext cx="5413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per static operating point should be provided to make the transistor operate at the active mode (amplification region).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54AE5B-ECEF-FC49-E3E5-2072331AA29B}"/>
              </a:ext>
            </a:extLst>
          </p:cNvPr>
          <p:cNvSpPr txBox="1"/>
          <p:nvPr/>
        </p:nvSpPr>
        <p:spPr>
          <a:xfrm>
            <a:off x="323528" y="4849228"/>
            <a:ext cx="4305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of output signal is limited by 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.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45055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38A1FF3-69EB-97C3-C4EE-D7E4A39AF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427" y="1022196"/>
          <a:ext cx="2934579" cy="211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187367" imgH="1572977" progId="Word.Picture.8">
                  <p:embed/>
                </p:oleObj>
              </mc:Choice>
              <mc:Fallback>
                <p:oleObj name="图片" r:id="rId3" imgW="2187367" imgH="1572977" progId="Word.Picture.8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38A1FF3-69EB-97C3-C4EE-D7E4A39AF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27" y="1022196"/>
                        <a:ext cx="2934579" cy="211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739CB339-A2DC-3564-4B0D-3FF5AA1F5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923418"/>
          <a:ext cx="2232248" cy="19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728807" imgH="1496581" progId="Word.Picture.8">
                  <p:embed/>
                </p:oleObj>
              </mc:Choice>
              <mc:Fallback>
                <p:oleObj name="图片" r:id="rId5" imgW="1728807" imgH="1496581" progId="Word.Picture.8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739CB339-A2DC-3564-4B0D-3FF5AA1F5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923418"/>
                        <a:ext cx="2232248" cy="193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9B7C02B-CE77-B436-DAD0-94866627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4131" y="3501684"/>
          <a:ext cx="1728192" cy="222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1222586" imgH="1572977" progId="Word.Picture.8">
                  <p:embed/>
                </p:oleObj>
              </mc:Choice>
              <mc:Fallback>
                <p:oleObj name="图片" r:id="rId7" imgW="1222586" imgH="1572977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9B7C02B-CE77-B436-DAD0-94866627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31" y="3501684"/>
                        <a:ext cx="1728192" cy="222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A4E76547-94CC-74A9-F95C-3F8B5FFC73F6}"/>
              </a:ext>
            </a:extLst>
          </p:cNvPr>
          <p:cNvSpPr/>
          <p:nvPr/>
        </p:nvSpPr>
        <p:spPr>
          <a:xfrm>
            <a:off x="3510703" y="1896445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2620A7-64C3-D80F-B3FA-E139DE0D7E46}"/>
              </a:ext>
            </a:extLst>
          </p:cNvPr>
          <p:cNvSpPr txBox="1"/>
          <p:nvPr/>
        </p:nvSpPr>
        <p:spPr>
          <a:xfrm>
            <a:off x="3618147" y="152112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3801450-1D9F-857A-9C62-8BEA55EA79C9}"/>
              </a:ext>
            </a:extLst>
          </p:cNvPr>
          <p:cNvSpPr/>
          <p:nvPr/>
        </p:nvSpPr>
        <p:spPr>
          <a:xfrm rot="8386418">
            <a:off x="4644008" y="2989513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F24305-93D6-03DC-057B-C6E00D4523D6}"/>
              </a:ext>
            </a:extLst>
          </p:cNvPr>
          <p:cNvSpPr txBox="1"/>
          <p:nvPr/>
        </p:nvSpPr>
        <p:spPr>
          <a:xfrm rot="19235720">
            <a:off x="4644008" y="263108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s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952282-6CD6-9B7E-3362-87B1AF798D99}"/>
              </a:ext>
            </a:extLst>
          </p:cNvPr>
          <p:cNvSpPr txBox="1"/>
          <p:nvPr/>
        </p:nvSpPr>
        <p:spPr>
          <a:xfrm>
            <a:off x="1763688" y="4873724"/>
            <a:ext cx="1943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one DC power is involv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2F0024A4-54E5-A67A-9D55-33F4A2D81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678" y="3986696"/>
          <a:ext cx="1800200" cy="7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04900" imgH="457200" progId="Equation.3">
                  <p:embed/>
                </p:oleObj>
              </mc:Choice>
              <mc:Fallback>
                <p:oleObj name="公式" r:id="rId9" imgW="1104900" imgH="457200" progId="Equation.3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2F0024A4-54E5-A67A-9D55-33F4A2D81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678" y="3986696"/>
                        <a:ext cx="1800200" cy="74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792FC713-302C-AAAB-D942-C9A646BB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8840" y="4732142"/>
          <a:ext cx="1313607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25500" imgH="241300" progId="Equation.3">
                  <p:embed/>
                </p:oleObj>
              </mc:Choice>
              <mc:Fallback>
                <p:oleObj name="公式" r:id="rId11" imgW="825500" imgH="241300" progId="Equation.3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792FC713-302C-AAAB-D942-C9A646BB8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840" y="4732142"/>
                        <a:ext cx="1313607" cy="38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37DB1B4-CE33-96A5-47CB-D00ED5559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732" y="5263376"/>
          <a:ext cx="2154949" cy="4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31366" imgH="241195" progId="Equation.3">
                  <p:embed/>
                </p:oleObj>
              </mc:Choice>
              <mc:Fallback>
                <p:oleObj name="公式" r:id="rId13" imgW="1231366" imgH="241195" progId="Equation.3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F37DB1B4-CE33-96A5-47CB-D00ED5559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732" y="5263376"/>
                        <a:ext cx="2154949" cy="42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98D2BDF-B08D-612B-1965-09365B980AF1}"/>
              </a:ext>
            </a:extLst>
          </p:cNvPr>
          <p:cNvSpPr txBox="1"/>
          <p:nvPr/>
        </p:nvSpPr>
        <p:spPr>
          <a:xfrm>
            <a:off x="5508104" y="3674541"/>
            <a:ext cx="11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poi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83D6F2-B1CF-782C-3F9C-F9789C8DDFAB}"/>
              </a:ext>
            </a:extLst>
          </p:cNvPr>
          <p:cNvSpPr txBox="1"/>
          <p:nvPr/>
        </p:nvSpPr>
        <p:spPr>
          <a:xfrm>
            <a:off x="72925" y="723363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C signal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670098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68C5E77B-184A-F477-4D07-290053F9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40574"/>
              </p:ext>
            </p:extLst>
          </p:nvPr>
        </p:nvGraphicFramePr>
        <p:xfrm>
          <a:off x="793903" y="1849387"/>
          <a:ext cx="2198018" cy="28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222586" imgH="1572977" progId="Word.Picture.8">
                  <p:embed/>
                </p:oleObj>
              </mc:Choice>
              <mc:Fallback>
                <p:oleObj name="图片" r:id="rId3" imgW="1222586" imgH="1572977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9B7C02B-CE77-B436-DAD0-94866627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3" y="1849387"/>
                        <a:ext cx="2198018" cy="282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51B78EF-AEA9-8EE4-27FC-50F22E40426B}"/>
              </a:ext>
            </a:extLst>
          </p:cNvPr>
          <p:cNvSpPr txBox="1"/>
          <p:nvPr/>
        </p:nvSpPr>
        <p:spPr>
          <a:xfrm>
            <a:off x="794" y="841276"/>
            <a:ext cx="3769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C signal is added directly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467340-01E6-3EBC-65DB-7F46A0882C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3486271"/>
            <a:ext cx="727865" cy="1243437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6ECBED5-887B-E888-581B-40AD7136258C}"/>
              </a:ext>
            </a:extLst>
          </p:cNvPr>
          <p:cNvCxnSpPr/>
          <p:nvPr/>
        </p:nvCxnSpPr>
        <p:spPr>
          <a:xfrm>
            <a:off x="763361" y="3649588"/>
            <a:ext cx="49627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C7FE108-7728-ABBA-201F-2E0D76A27CC8}"/>
              </a:ext>
            </a:extLst>
          </p:cNvPr>
          <p:cNvSpPr txBox="1"/>
          <p:nvPr/>
        </p:nvSpPr>
        <p:spPr>
          <a:xfrm>
            <a:off x="4355976" y="2863081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will happen when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?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47749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99DF2F-A59D-128D-EDA7-61FF47D448C6}"/>
              </a:ext>
            </a:extLst>
          </p:cNvPr>
          <p:cNvSpPr txBox="1"/>
          <p:nvPr/>
        </p:nvSpPr>
        <p:spPr>
          <a:xfrm>
            <a:off x="72925" y="723363"/>
            <a:ext cx="454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C signal is added with capacitors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D59B00-0559-3985-DA11-787D5C123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83" y="1561356"/>
            <a:ext cx="3301122" cy="299061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DEB7900-07F2-7EEC-D3D7-78B7C1A9C3F8}"/>
              </a:ext>
            </a:extLst>
          </p:cNvPr>
          <p:cNvSpPr txBox="1"/>
          <p:nvPr/>
        </p:nvSpPr>
        <p:spPr>
          <a:xfrm>
            <a:off x="3788288" y="1849388"/>
            <a:ext cx="4810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capacitors are added at input and output ends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isolate DC and AC signals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495554-43BA-824C-1650-1069D88BC9AD}"/>
              </a:ext>
            </a:extLst>
          </p:cNvPr>
          <p:cNvSpPr txBox="1"/>
          <p:nvPr/>
        </p:nvSpPr>
        <p:spPr>
          <a:xfrm>
            <a:off x="3851920" y="3289548"/>
            <a:ext cx="47859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volvements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not affect the Q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 of the circuit.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not be too small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7131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F6B1A7-CE9E-B846-A89B-5F7A7766E565}"/>
              </a:ext>
            </a:extLst>
          </p:cNvPr>
          <p:cNvSpPr txBox="1"/>
          <p:nvPr/>
        </p:nvSpPr>
        <p:spPr>
          <a:xfrm>
            <a:off x="1403648" y="2209428"/>
            <a:ext cx="48974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y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operating point in power amplifier desig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99DF2F-A59D-128D-EDA7-61FF47D448C6}"/>
              </a:ext>
            </a:extLst>
          </p:cNvPr>
          <p:cNvSpPr txBox="1"/>
          <p:nvPr/>
        </p:nvSpPr>
        <p:spPr>
          <a:xfrm>
            <a:off x="179512" y="769268"/>
            <a:ext cx="2887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 and AC circui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5">
            <a:extLst>
              <a:ext uri="{FF2B5EF4-FFF2-40B4-BE49-F238E27FC236}">
                <a16:creationId xmlns:a16="http://schemas.microsoft.com/office/drawing/2014/main" id="{8DFC0E4A-408D-3165-6CB3-5B8429619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52152"/>
          <a:ext cx="2664296" cy="219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776468" imgH="1458382" progId="Word.Picture.8">
                  <p:embed/>
                </p:oleObj>
              </mc:Choice>
              <mc:Fallback>
                <p:oleObj name="图片" r:id="rId3" imgW="1776468" imgH="1458382" progId="Word.Picture.8">
                  <p:embed/>
                  <p:pic>
                    <p:nvPicPr>
                      <p:cNvPr id="5" name="Object 45">
                        <a:extLst>
                          <a:ext uri="{FF2B5EF4-FFF2-40B4-BE49-F238E27FC236}">
                            <a16:creationId xmlns:a16="http://schemas.microsoft.com/office/drawing/2014/main" id="{8DFC0E4A-408D-3165-6CB3-5B8429619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52152"/>
                        <a:ext cx="2664296" cy="2195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>
            <a:extLst>
              <a:ext uri="{FF2B5EF4-FFF2-40B4-BE49-F238E27FC236}">
                <a16:creationId xmlns:a16="http://schemas.microsoft.com/office/drawing/2014/main" id="{165DA408-7118-DD12-ECBA-2BCBA446A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888" y="1822356"/>
          <a:ext cx="180975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136651" imgH="1458382" progId="Word.Picture.8">
                  <p:embed/>
                </p:oleObj>
              </mc:Choice>
              <mc:Fallback>
                <p:oleObj name="图片" r:id="rId5" imgW="1136651" imgH="1458382" progId="Word.Picture.8">
                  <p:embed/>
                  <p:pic>
                    <p:nvPicPr>
                      <p:cNvPr id="6" name="Object 39">
                        <a:extLst>
                          <a:ext uri="{FF2B5EF4-FFF2-40B4-BE49-F238E27FC236}">
                            <a16:creationId xmlns:a16="http://schemas.microsoft.com/office/drawing/2014/main" id="{165DA408-7118-DD12-ECBA-2BCBA446A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22356"/>
                        <a:ext cx="180975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id="{A5ED4910-6EB8-B624-4E9A-1E66AE42F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848" y="2126456"/>
          <a:ext cx="326072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044022" imgH="914957" progId="Word.Picture.8">
                  <p:embed/>
                </p:oleObj>
              </mc:Choice>
              <mc:Fallback>
                <p:oleObj name="图片" r:id="rId7" imgW="2044022" imgH="914957" progId="Word.Picture.8">
                  <p:embed/>
                  <p:pic>
                    <p:nvPicPr>
                      <p:cNvPr id="7" name="Object 51">
                        <a:extLst>
                          <a:ext uri="{FF2B5EF4-FFF2-40B4-BE49-F238E27FC236}">
                            <a16:creationId xmlns:a16="http://schemas.microsoft.com/office/drawing/2014/main" id="{A5ED4910-6EB8-B624-4E9A-1E66AE42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848" y="2126456"/>
                        <a:ext cx="326072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E91ED1A-1326-7CB2-839F-78CABB891A4F}"/>
              </a:ext>
            </a:extLst>
          </p:cNvPr>
          <p:cNvSpPr txBox="1"/>
          <p:nvPr/>
        </p:nvSpPr>
        <p:spPr>
          <a:xfrm>
            <a:off x="3839424" y="4144868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A9324F-2431-1A58-3C99-DBB2729B83B0}"/>
              </a:ext>
            </a:extLst>
          </p:cNvPr>
          <p:cNvSpPr txBox="1"/>
          <p:nvPr/>
        </p:nvSpPr>
        <p:spPr>
          <a:xfrm>
            <a:off x="7092280" y="4144868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DEE186-394E-52A2-1BBA-4DA5D09DEA5C}"/>
              </a:ext>
            </a:extLst>
          </p:cNvPr>
          <p:cNvSpPr txBox="1"/>
          <p:nvPr/>
        </p:nvSpPr>
        <p:spPr>
          <a:xfrm>
            <a:off x="93505" y="4689316"/>
            <a:ext cx="519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: capacitor is open, AC source is open;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94ED85-BBDF-6335-F25F-F222F964287F}"/>
              </a:ext>
            </a:extLst>
          </p:cNvPr>
          <p:cNvSpPr txBox="1"/>
          <p:nvPr/>
        </p:nvSpPr>
        <p:spPr>
          <a:xfrm>
            <a:off x="68514" y="5233764"/>
            <a:ext cx="52325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: capacitor is short, DC source is short;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65907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pic>
        <p:nvPicPr>
          <p:cNvPr id="3" name="Picture 17" descr="未标题-1 拷贝">
            <a:extLst>
              <a:ext uri="{FF2B5EF4-FFF2-40B4-BE49-F238E27FC236}">
                <a16:creationId xmlns:a16="http://schemas.microsoft.com/office/drawing/2014/main" id="{BFCEB187-CEC0-AAA1-A4FE-6BE0D215F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68" y="1743344"/>
            <a:ext cx="2443162" cy="2633662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6C605FD-64C5-2441-C317-486D2E7D4505}"/>
              </a:ext>
            </a:extLst>
          </p:cNvPr>
          <p:cNvSpPr txBox="1"/>
          <p:nvPr/>
        </p:nvSpPr>
        <p:spPr>
          <a:xfrm>
            <a:off x="3707904" y="1201316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0,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3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,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2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C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+12V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36D33F-516A-FB4E-FF27-0781B607630E}"/>
              </a:ext>
            </a:extLst>
          </p:cNvPr>
          <p:cNvSpPr txBox="1"/>
          <p:nvPr/>
        </p:nvSpPr>
        <p:spPr>
          <a:xfrm>
            <a:off x="3448474" y="1910725"/>
            <a:ext cx="4890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Q point, which region does the BJT operate?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87ADE0-C268-7363-4255-D0567593B409}"/>
              </a:ext>
            </a:extLst>
          </p:cNvPr>
          <p:cNvSpPr txBox="1"/>
          <p:nvPr/>
        </p:nvSpPr>
        <p:spPr>
          <a:xfrm>
            <a:off x="4594103" y="2364259"/>
            <a:ext cx="2428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4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3.2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5.6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5F542D-A7AF-B360-4D56-4FC4D4BF0A65}"/>
              </a:ext>
            </a:extLst>
          </p:cNvPr>
          <p:cNvSpPr txBox="1"/>
          <p:nvPr/>
        </p:nvSpPr>
        <p:spPr>
          <a:xfrm>
            <a:off x="4888634" y="1570648"/>
            <a:ext cx="21483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Q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ssumed to be 0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F7BB56B-CDD5-0838-93CC-8A44A674890D}"/>
              </a:ext>
            </a:extLst>
          </p:cNvPr>
          <p:cNvSpPr txBox="1"/>
          <p:nvPr/>
        </p:nvSpPr>
        <p:spPr>
          <a:xfrm>
            <a:off x="7041890" y="2364259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74AE7F-2356-6B9F-C598-D26821799C6A}"/>
              </a:ext>
            </a:extLst>
          </p:cNvPr>
          <p:cNvSpPr txBox="1"/>
          <p:nvPr/>
        </p:nvSpPr>
        <p:spPr>
          <a:xfrm>
            <a:off x="3520482" y="2817793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1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B8C420-9EA3-D5CF-CEB9-E70BCA706E15}"/>
              </a:ext>
            </a:extLst>
          </p:cNvPr>
          <p:cNvSpPr txBox="1"/>
          <p:nvPr/>
        </p:nvSpPr>
        <p:spPr>
          <a:xfrm>
            <a:off x="4608109" y="3379665"/>
            <a:ext cx="2371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12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6.0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0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ACF568-D605-52A8-4EB0-C898A2F47BDC}"/>
              </a:ext>
            </a:extLst>
          </p:cNvPr>
          <p:cNvSpPr txBox="1"/>
          <p:nvPr/>
        </p:nvSpPr>
        <p:spPr>
          <a:xfrm>
            <a:off x="7036979" y="3379665"/>
            <a:ext cx="1659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5A2CFC-93A3-0A36-246D-729BC22F88F7}"/>
              </a:ext>
            </a:extLst>
          </p:cNvPr>
          <p:cNvSpPr txBox="1"/>
          <p:nvPr/>
        </p:nvSpPr>
        <p:spPr>
          <a:xfrm>
            <a:off x="3483755" y="3995845"/>
            <a:ext cx="244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3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5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F9723E4-2B34-289E-7552-FF72D7DB8141}"/>
              </a:ext>
            </a:extLst>
          </p:cNvPr>
          <p:cNvSpPr txBox="1"/>
          <p:nvPr/>
        </p:nvSpPr>
        <p:spPr>
          <a:xfrm>
            <a:off x="4594103" y="4642803"/>
            <a:ext cx="225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4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2.4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0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990D5F-B23F-AFCC-6A80-A2E2886C9B52}"/>
              </a:ext>
            </a:extLst>
          </p:cNvPr>
          <p:cNvSpPr txBox="1"/>
          <p:nvPr/>
        </p:nvSpPr>
        <p:spPr>
          <a:xfrm>
            <a:off x="7036979" y="4642803"/>
            <a:ext cx="1659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091897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2</a:t>
            </a:fld>
            <a:endParaRPr lang="da-DK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C4C7017-E80A-54E1-552C-0A8CA98E6A03}"/>
              </a:ext>
            </a:extLst>
          </p:cNvPr>
          <p:cNvGrpSpPr/>
          <p:nvPr/>
        </p:nvGrpSpPr>
        <p:grpSpPr>
          <a:xfrm>
            <a:off x="107504" y="1035302"/>
            <a:ext cx="2090235" cy="2772042"/>
            <a:chOff x="107504" y="1035302"/>
            <a:chExt cx="2090235" cy="2772042"/>
          </a:xfrm>
        </p:grpSpPr>
        <p:graphicFrame>
          <p:nvGraphicFramePr>
            <p:cNvPr id="2" name="Object 6">
              <a:extLst>
                <a:ext uri="{FF2B5EF4-FFF2-40B4-BE49-F238E27FC236}">
                  <a16:creationId xmlns:a16="http://schemas.microsoft.com/office/drawing/2014/main" id="{840B2286-2EC0-39C7-8AD0-53EEFC5A92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89823"/>
                </p:ext>
              </p:extLst>
            </p:nvPr>
          </p:nvGraphicFramePr>
          <p:xfrm>
            <a:off x="107504" y="1035302"/>
            <a:ext cx="2090235" cy="2686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1375319" imgH="1772978" progId="Word.Picture.8">
                    <p:embed/>
                  </p:oleObj>
                </mc:Choice>
                <mc:Fallback>
                  <p:oleObj name="图片" r:id="rId3" imgW="1375319" imgH="1772978" progId="Word.Picture.8">
                    <p:embed/>
                    <p:pic>
                      <p:nvPicPr>
                        <p:cNvPr id="47108" name="Object 6">
                          <a:extLst>
                            <a:ext uri="{FF2B5EF4-FFF2-40B4-BE49-F238E27FC236}">
                              <a16:creationId xmlns:a16="http://schemas.microsoft.com/office/drawing/2014/main" id="{F6AB8E40-A4E1-1F8E-4B0C-F67D3A49E6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1035302"/>
                          <a:ext cx="2090235" cy="2686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E03A31E-2C38-CAA3-2C2A-972D6DCA5D29}"/>
                </a:ext>
              </a:extLst>
            </p:cNvPr>
            <p:cNvSpPr/>
            <p:nvPr/>
          </p:nvSpPr>
          <p:spPr>
            <a:xfrm>
              <a:off x="1152621" y="3519312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73FA378-FC1C-DF4E-85D3-556299950783}"/>
              </a:ext>
            </a:extLst>
          </p:cNvPr>
          <p:cNvGrpSpPr/>
          <p:nvPr/>
        </p:nvGrpSpPr>
        <p:grpSpPr>
          <a:xfrm>
            <a:off x="6228184" y="995979"/>
            <a:ext cx="2028207" cy="2801534"/>
            <a:chOff x="6228184" y="995979"/>
            <a:chExt cx="2028207" cy="2801534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9EAEE51D-B6AD-2828-C0FF-F8C734963C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131013"/>
                </p:ext>
              </p:extLst>
            </p:nvPr>
          </p:nvGraphicFramePr>
          <p:xfrm>
            <a:off x="6228184" y="995979"/>
            <a:ext cx="2028207" cy="2725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1317908" imgH="1772978" progId="Word.Picture.8">
                    <p:embed/>
                  </p:oleObj>
                </mc:Choice>
                <mc:Fallback>
                  <p:oleObj name="图片" r:id="rId5" imgW="1317908" imgH="1772978" progId="Word.Picture.8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8A005780-21C3-9F71-CA09-EBF653B73C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995979"/>
                          <a:ext cx="2028207" cy="2725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8653C04-F142-6046-CB91-EC73223F6D99}"/>
                </a:ext>
              </a:extLst>
            </p:cNvPr>
            <p:cNvSpPr/>
            <p:nvPr/>
          </p:nvSpPr>
          <p:spPr>
            <a:xfrm>
              <a:off x="7281852" y="3509481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A0C2476-9820-B329-D3B4-B6EB6B1029CB}"/>
              </a:ext>
            </a:extLst>
          </p:cNvPr>
          <p:cNvGrpSpPr/>
          <p:nvPr/>
        </p:nvGrpSpPr>
        <p:grpSpPr>
          <a:xfrm>
            <a:off x="3167063" y="1016000"/>
            <a:ext cx="2090737" cy="2758450"/>
            <a:chOff x="3167063" y="1016000"/>
            <a:chExt cx="2090737" cy="2758450"/>
          </a:xfrm>
        </p:grpSpPr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E9CFECE1-D728-5B99-C80D-A22DEA174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701925"/>
                </p:ext>
              </p:extLst>
            </p:nvPr>
          </p:nvGraphicFramePr>
          <p:xfrm>
            <a:off x="3167063" y="1016000"/>
            <a:ext cx="2090737" cy="268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7" imgW="1375319" imgH="1772978" progId="Word.Picture.8">
                    <p:embed/>
                  </p:oleObj>
                </mc:Choice>
                <mc:Fallback>
                  <p:oleObj name="Picture" r:id="rId7" imgW="1375319" imgH="1772978" progId="Word.Picture.8">
                    <p:embed/>
                    <p:pic>
                      <p:nvPicPr>
                        <p:cNvPr id="2" name="Object 6">
                          <a:extLst>
                            <a:ext uri="{FF2B5EF4-FFF2-40B4-BE49-F238E27FC236}">
                              <a16:creationId xmlns:a16="http://schemas.microsoft.com/office/drawing/2014/main" id="{840B2286-2EC0-39C7-8AD0-53EEFC5A92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63" y="1016000"/>
                          <a:ext cx="2090737" cy="268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621A78-DF3A-BC32-E45E-8E5DC03B237A}"/>
                </a:ext>
              </a:extLst>
            </p:cNvPr>
            <p:cNvSpPr/>
            <p:nvPr/>
          </p:nvSpPr>
          <p:spPr>
            <a:xfrm>
              <a:off x="4212961" y="3486418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949E71B-BD79-6065-EC88-E28091D37D6D}"/>
                </a:ext>
              </a:extLst>
            </p:cNvPr>
            <p:cNvSpPr/>
            <p:nvPr/>
          </p:nvSpPr>
          <p:spPr>
            <a:xfrm>
              <a:off x="4427984" y="1849388"/>
              <a:ext cx="683075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680A8E3-30E8-47E1-1B6E-BE03EC1EFC65}"/>
                </a:ext>
              </a:extLst>
            </p:cNvPr>
            <p:cNvSpPr/>
            <p:nvPr/>
          </p:nvSpPr>
          <p:spPr>
            <a:xfrm>
              <a:off x="4644008" y="1921396"/>
              <a:ext cx="576064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E571C2A-6EAE-8428-79DA-6EB3427892B9}"/>
              </a:ext>
            </a:extLst>
          </p:cNvPr>
          <p:cNvCxnSpPr/>
          <p:nvPr/>
        </p:nvCxnSpPr>
        <p:spPr>
          <a:xfrm>
            <a:off x="1187624" y="3519312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014BC99-C215-54FB-112E-5F1DABF2C2AE}"/>
              </a:ext>
            </a:extLst>
          </p:cNvPr>
          <p:cNvCxnSpPr/>
          <p:nvPr/>
        </p:nvCxnSpPr>
        <p:spPr>
          <a:xfrm>
            <a:off x="4288458" y="3486418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9F0481D-50D0-EFC5-0669-42E6CB3738BB}"/>
              </a:ext>
            </a:extLst>
          </p:cNvPr>
          <p:cNvCxnSpPr/>
          <p:nvPr/>
        </p:nvCxnSpPr>
        <p:spPr>
          <a:xfrm>
            <a:off x="7242287" y="3509481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>
            <a:extLst>
              <a:ext uri="{FF2B5EF4-FFF2-40B4-BE49-F238E27FC236}">
                <a16:creationId xmlns:a16="http://schemas.microsoft.com/office/drawing/2014/main" id="{7536421C-E431-3105-A980-B9932AE4915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7130" t="18541" r="15719" b="3911"/>
          <a:stretch/>
        </p:blipFill>
        <p:spPr>
          <a:xfrm>
            <a:off x="4988632" y="2762274"/>
            <a:ext cx="288032" cy="230426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74E2E7E-B991-DCDA-8414-D0145F41A677}"/>
              </a:ext>
            </a:extLst>
          </p:cNvPr>
          <p:cNvCxnSpPr>
            <a:cxnSpLocks/>
          </p:cNvCxnSpPr>
          <p:nvPr/>
        </p:nvCxnSpPr>
        <p:spPr>
          <a:xfrm>
            <a:off x="4385121" y="2857500"/>
            <a:ext cx="474911" cy="0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F058E72B-79B0-5FC6-180E-FCF00E4E6AD1}"/>
              </a:ext>
            </a:extLst>
          </p:cNvPr>
          <p:cNvSpPr/>
          <p:nvPr/>
        </p:nvSpPr>
        <p:spPr>
          <a:xfrm>
            <a:off x="4860032" y="2826791"/>
            <a:ext cx="72008" cy="7200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5A1CA27-EC69-88AB-3FA9-47D27D97C1A4}"/>
              </a:ext>
            </a:extLst>
          </p:cNvPr>
          <p:cNvSpPr txBox="1"/>
          <p:nvPr/>
        </p:nvSpPr>
        <p:spPr>
          <a:xfrm>
            <a:off x="369958" y="3612847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337665-00DA-4633-4FCA-193E4EE06C5F}"/>
              </a:ext>
            </a:extLst>
          </p:cNvPr>
          <p:cNvSpPr txBox="1"/>
          <p:nvPr/>
        </p:nvSpPr>
        <p:spPr>
          <a:xfrm>
            <a:off x="3382394" y="3573528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5526126-A3BB-608B-E367-3B035E5E420D}"/>
              </a:ext>
            </a:extLst>
          </p:cNvPr>
          <p:cNvSpPr txBox="1"/>
          <p:nvPr/>
        </p:nvSpPr>
        <p:spPr>
          <a:xfrm>
            <a:off x="6258684" y="3574270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64703F2-0438-41C4-7BD5-FF6156D5AFF1}"/>
              </a:ext>
            </a:extLst>
          </p:cNvPr>
          <p:cNvSpPr txBox="1"/>
          <p:nvPr/>
        </p:nvSpPr>
        <p:spPr>
          <a:xfrm>
            <a:off x="311031" y="4178288"/>
            <a:ext cx="72927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: signal is input from the base, and output from the collector;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: signal is input from the base, and output from the emitter;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: signal is input from the emitter, and output from the collector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376954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3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445987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797EF4-F139-F48C-822B-17AE17B9D2E5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11" descr="417">
            <a:extLst>
              <a:ext uri="{FF2B5EF4-FFF2-40B4-BE49-F238E27FC236}">
                <a16:creationId xmlns:a16="http://schemas.microsoft.com/office/drawing/2014/main" id="{CFD73951-A695-735B-DE98-64F634EC3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5332"/>
            <a:ext cx="2269856" cy="188459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860BFB3-5D0F-230B-7ACA-DC9E99659D10}"/>
              </a:ext>
            </a:extLst>
          </p:cNvPr>
          <p:cNvGrpSpPr/>
          <p:nvPr/>
        </p:nvGrpSpPr>
        <p:grpSpPr>
          <a:xfrm>
            <a:off x="116068" y="3361556"/>
            <a:ext cx="3024336" cy="1584176"/>
            <a:chOff x="4007932" y="1217320"/>
            <a:chExt cx="5143276" cy="303780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318403A-B375-A534-9CB8-72C26333F0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3F32379-2C2B-C942-FE03-95EAF5C89840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E863005-CC73-C1ED-B8A7-60B522F346FE}"/>
              </a:ext>
            </a:extLst>
          </p:cNvPr>
          <p:cNvSpPr txBox="1"/>
          <p:nvPr/>
        </p:nvSpPr>
        <p:spPr>
          <a:xfrm>
            <a:off x="72748" y="48371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A905AD-AD95-7F01-F452-C290EAD626AD}"/>
              </a:ext>
            </a:extLst>
          </p:cNvPr>
          <p:cNvSpPr txBox="1"/>
          <p:nvPr/>
        </p:nvSpPr>
        <p:spPr>
          <a:xfrm>
            <a:off x="179512" y="5248672"/>
            <a:ext cx="2486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       C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0C53FC6-8A02-D854-C103-D258D9A0D5B2}"/>
              </a:ext>
            </a:extLst>
          </p:cNvPr>
          <p:cNvCxnSpPr/>
          <p:nvPr/>
        </p:nvCxnSpPr>
        <p:spPr>
          <a:xfrm>
            <a:off x="1347257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15A80B-0CB4-86B1-808A-B75D569D831F}"/>
              </a:ext>
            </a:extLst>
          </p:cNvPr>
          <p:cNvCxnSpPr/>
          <p:nvPr/>
        </p:nvCxnSpPr>
        <p:spPr>
          <a:xfrm>
            <a:off x="1979712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6992207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797EF4-F139-F48C-822B-17AE17B9D2E5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11" descr="417">
            <a:extLst>
              <a:ext uri="{FF2B5EF4-FFF2-40B4-BE49-F238E27FC236}">
                <a16:creationId xmlns:a16="http://schemas.microsoft.com/office/drawing/2014/main" id="{CFD73951-A695-735B-DE98-64F634EC3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5332"/>
            <a:ext cx="2269856" cy="188459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D997D0-0191-B93D-BB05-148E78856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8942" y="893249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798" imgH="597375" progId="Equation.DSMT4">
                  <p:embed/>
                </p:oleObj>
              </mc:Choice>
              <mc:Fallback>
                <p:oleObj name="Equation" r:id="rId4" imgW="1816798" imgH="59737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D997D0-0191-B93D-BB05-148E78856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942" y="893249"/>
                        <a:ext cx="1816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860BFB3-5D0F-230B-7ACA-DC9E99659D10}"/>
              </a:ext>
            </a:extLst>
          </p:cNvPr>
          <p:cNvGrpSpPr/>
          <p:nvPr/>
        </p:nvGrpSpPr>
        <p:grpSpPr>
          <a:xfrm>
            <a:off x="116068" y="3361556"/>
            <a:ext cx="3024336" cy="1584176"/>
            <a:chOff x="4007932" y="1217320"/>
            <a:chExt cx="5143276" cy="303780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318403A-B375-A534-9CB8-72C26333F0A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3F32379-2C2B-C942-FE03-95EAF5C89840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E863005-CC73-C1ED-B8A7-60B522F346FE}"/>
              </a:ext>
            </a:extLst>
          </p:cNvPr>
          <p:cNvSpPr txBox="1"/>
          <p:nvPr/>
        </p:nvSpPr>
        <p:spPr>
          <a:xfrm>
            <a:off x="72748" y="48371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A905AD-AD95-7F01-F452-C290EAD626AD}"/>
              </a:ext>
            </a:extLst>
          </p:cNvPr>
          <p:cNvSpPr txBox="1"/>
          <p:nvPr/>
        </p:nvSpPr>
        <p:spPr>
          <a:xfrm>
            <a:off x="179512" y="5248672"/>
            <a:ext cx="2486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       C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0C53FC6-8A02-D854-C103-D258D9A0D5B2}"/>
              </a:ext>
            </a:extLst>
          </p:cNvPr>
          <p:cNvCxnSpPr/>
          <p:nvPr/>
        </p:nvCxnSpPr>
        <p:spPr>
          <a:xfrm>
            <a:off x="1347257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15A80B-0CB4-86B1-808A-B75D569D831F}"/>
              </a:ext>
            </a:extLst>
          </p:cNvPr>
          <p:cNvCxnSpPr/>
          <p:nvPr/>
        </p:nvCxnSpPr>
        <p:spPr>
          <a:xfrm>
            <a:off x="1979712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4F7B0AA-B39F-02EA-62CC-151B2F47463C}"/>
              </a:ext>
            </a:extLst>
          </p:cNvPr>
          <p:cNvGrpSpPr/>
          <p:nvPr/>
        </p:nvGrpSpPr>
        <p:grpSpPr>
          <a:xfrm>
            <a:off x="5108852" y="1840263"/>
            <a:ext cx="3962400" cy="3251200"/>
            <a:chOff x="5116938" y="1840263"/>
            <a:chExt cx="3962400" cy="3251200"/>
          </a:xfrm>
        </p:grpSpPr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1CF66909-1670-2E03-3D30-A0D11924F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7" imgW="11780952" imgH="9666667" progId="MSPhotoEd.3">
                    <p:embed/>
                  </p:oleObj>
                </mc:Choice>
                <mc:Fallback>
                  <p:oleObj name="Photo Editor 照片" r:id="rId7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1C9039A4-0B74-75FF-7A06-D36190E63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16" name="AutoShape 13">
            <a:extLst>
              <a:ext uri="{FF2B5EF4-FFF2-40B4-BE49-F238E27FC236}">
                <a16:creationId xmlns:a16="http://schemas.microsoft.com/office/drawing/2014/main" id="{BD62A46E-B083-D109-3694-06459B337EE0}"/>
              </a:ext>
            </a:extLst>
          </p:cNvPr>
          <p:cNvSpPr>
            <a:spLocks/>
          </p:cNvSpPr>
          <p:nvPr/>
        </p:nvSpPr>
        <p:spPr bwMode="auto">
          <a:xfrm>
            <a:off x="3944764" y="4892851"/>
            <a:ext cx="1088363" cy="397223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utoff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CB485847-F5A8-C224-4E90-2D217EF17C35}"/>
              </a:ext>
            </a:extLst>
          </p:cNvPr>
          <p:cNvSpPr>
            <a:spLocks/>
          </p:cNvSpPr>
          <p:nvPr/>
        </p:nvSpPr>
        <p:spPr bwMode="auto">
          <a:xfrm>
            <a:off x="4093848" y="3955032"/>
            <a:ext cx="977142" cy="39722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ctive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184CFE98-C871-633A-50B3-46599A118F2A}"/>
              </a:ext>
            </a:extLst>
          </p:cNvPr>
          <p:cNvSpPr>
            <a:spLocks/>
          </p:cNvSpPr>
          <p:nvPr/>
        </p:nvSpPr>
        <p:spPr bwMode="auto">
          <a:xfrm>
            <a:off x="3584987" y="1534809"/>
            <a:ext cx="144814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Saturation 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12A43B-A7DD-1914-1DE6-498A912D4A61}"/>
              </a:ext>
            </a:extLst>
          </p:cNvPr>
          <p:cNvSpPr txBox="1"/>
          <p:nvPr/>
        </p:nvSpPr>
        <p:spPr>
          <a:xfrm>
            <a:off x="5808756" y="5134166"/>
            <a:ext cx="2711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ig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s in a big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851155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0BC7F49-C80C-EED7-BD67-EFA447CD71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0875953"/>
              </p:ext>
            </p:extLst>
          </p:nvPr>
        </p:nvGraphicFramePr>
        <p:xfrm>
          <a:off x="1524000" y="913284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1442127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95807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44901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373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off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856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22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902453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24BAA9A-24A4-3BD5-B53B-15AA82AA0F82}"/>
              </a:ext>
            </a:extLst>
          </p:cNvPr>
          <p:cNvSpPr txBox="1"/>
          <p:nvPr/>
        </p:nvSpPr>
        <p:spPr>
          <a:xfrm>
            <a:off x="683568" y="2785492"/>
            <a:ext cx="5293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mainly controlled 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3800C4-5105-3005-B02D-448BE2BA844E}"/>
              </a:ext>
            </a:extLst>
          </p:cNvPr>
          <p:cNvSpPr txBox="1"/>
          <p:nvPr/>
        </p:nvSpPr>
        <p:spPr>
          <a:xfrm>
            <a:off x="683568" y="3571540"/>
            <a:ext cx="5091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asically parallel with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93F7BA-072A-AC22-2BB2-4172EC991124}"/>
              </a:ext>
            </a:extLst>
          </p:cNvPr>
          <p:cNvSpPr txBox="1"/>
          <p:nvPr/>
        </p:nvSpPr>
        <p:spPr>
          <a:xfrm>
            <a:off x="683568" y="4364540"/>
            <a:ext cx="442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pproaching to 0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968A5E-0D82-5C01-529B-3890C0D81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68593"/>
              </p:ext>
            </p:extLst>
          </p:nvPr>
        </p:nvGraphicFramePr>
        <p:xfrm>
          <a:off x="4283968" y="4441676"/>
          <a:ext cx="209103" cy="2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4441676"/>
                        <a:ext cx="209103" cy="20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E1F205-8DC0-FF2E-4979-9E6048B0B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13066"/>
              </p:ext>
            </p:extLst>
          </p:nvPr>
        </p:nvGraphicFramePr>
        <p:xfrm>
          <a:off x="4664543" y="4441676"/>
          <a:ext cx="2095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063" imgH="210541" progId="Equation.DSMT4">
                  <p:embed/>
                </p:oleObj>
              </mc:Choice>
              <mc:Fallback>
                <p:oleObj name="Equation" r:id="rId5" imgW="209063" imgH="2105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4543" y="4441676"/>
                        <a:ext cx="20955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DDC5DE-B562-0D75-624F-62D9AA2C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51963"/>
              </p:ext>
            </p:extLst>
          </p:nvPr>
        </p:nvGraphicFramePr>
        <p:xfrm>
          <a:off x="6450283" y="3561430"/>
          <a:ext cx="2597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6917" imgH="449564" progId="Equation.DSMT4">
                  <p:embed/>
                </p:oleObj>
              </mc:Choice>
              <mc:Fallback>
                <p:oleObj name="Equation" r:id="rId7" imgW="2596917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283" y="3561430"/>
                        <a:ext cx="25971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E310928-A222-9785-9C82-C9B2DAC0C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54771"/>
              </p:ext>
            </p:extLst>
          </p:nvPr>
        </p:nvGraphicFramePr>
        <p:xfrm>
          <a:off x="6403321" y="2738383"/>
          <a:ext cx="2614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3829" imgH="463263" progId="Equation.DSMT4">
                  <p:embed/>
                </p:oleObj>
              </mc:Choice>
              <mc:Fallback>
                <p:oleObj name="Equation" r:id="rId9" imgW="2613829" imgH="463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321" y="2738383"/>
                        <a:ext cx="2614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B5E18D-E560-32CB-19D7-C85FBF78E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79"/>
              </p:ext>
            </p:extLst>
          </p:nvPr>
        </p:nvGraphicFramePr>
        <p:xfrm>
          <a:off x="7027833" y="4371355"/>
          <a:ext cx="1446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6530" imgH="439109" progId="Equation.DSMT4">
                  <p:embed/>
                </p:oleObj>
              </mc:Choice>
              <mc:Fallback>
                <p:oleObj name="Equation" r:id="rId11" imgW="1446530" imgH="439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7833" y="4371355"/>
                        <a:ext cx="14462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91986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181A9B9-B27B-B778-78EC-0E7327E61B84}"/>
              </a:ext>
            </a:extLst>
          </p:cNvPr>
          <p:cNvGrpSpPr/>
          <p:nvPr/>
        </p:nvGrpSpPr>
        <p:grpSpPr>
          <a:xfrm>
            <a:off x="179512" y="1849388"/>
            <a:ext cx="2376264" cy="2232248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1AD6239-DC55-4910-7921-97CA39758C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5090F96-84BD-8406-191F-E550EB54EBB2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Picture 13" descr="418">
            <a:extLst>
              <a:ext uri="{FF2B5EF4-FFF2-40B4-BE49-F238E27FC236}">
                <a16:creationId xmlns:a16="http://schemas.microsoft.com/office/drawing/2014/main" id="{9C2B3E20-4F20-56C1-3B2D-5A7F06E9E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2" t="3838" r="4892" b="2635"/>
          <a:stretch>
            <a:fillRect/>
          </a:stretch>
        </p:blipFill>
        <p:spPr bwMode="auto">
          <a:xfrm>
            <a:off x="3117090" y="2000841"/>
            <a:ext cx="2160240" cy="2054932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06BF2D1-2BD7-4D38-729F-9AEC57410366}"/>
              </a:ext>
            </a:extLst>
          </p:cNvPr>
          <p:cNvGrpSpPr/>
          <p:nvPr/>
        </p:nvGrpSpPr>
        <p:grpSpPr>
          <a:xfrm>
            <a:off x="6084168" y="1921396"/>
            <a:ext cx="2842203" cy="2251602"/>
            <a:chOff x="5116938" y="1840263"/>
            <a:chExt cx="3962400" cy="3251200"/>
          </a:xfrm>
        </p:grpSpPr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89470810-29E4-0893-F0EB-973B5266A2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490721"/>
                </p:ext>
              </p:extLst>
            </p:nvPr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5" imgW="11780952" imgH="9666667" progId="MSPhotoEd.3">
                    <p:embed/>
                  </p:oleObj>
                </mc:Choice>
                <mc:Fallback>
                  <p:oleObj name="Photo Editor 照片" r:id="rId5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DA01F4A0-924D-93EF-4CD9-E7A3E53C2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854ACF6-EE0B-C47F-22C2-0B9A58DD1B6A}"/>
              </a:ext>
            </a:extLst>
          </p:cNvPr>
          <p:cNvSpPr txBox="1"/>
          <p:nvPr/>
        </p:nvSpPr>
        <p:spPr>
          <a:xfrm>
            <a:off x="755576" y="414298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E1BF27-7258-5FFA-18EA-F808B2B58604}"/>
              </a:ext>
            </a:extLst>
          </p:cNvPr>
          <p:cNvSpPr txBox="1"/>
          <p:nvPr/>
        </p:nvSpPr>
        <p:spPr>
          <a:xfrm>
            <a:off x="3853673" y="4081636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AA6B38-2FC9-1496-8B08-4E590A133C76}"/>
              </a:ext>
            </a:extLst>
          </p:cNvPr>
          <p:cNvSpPr txBox="1"/>
          <p:nvPr/>
        </p:nvSpPr>
        <p:spPr>
          <a:xfrm>
            <a:off x="7236296" y="403313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5" name="Picture 6" descr="Dz010309">
            <a:extLst>
              <a:ext uri="{FF2B5EF4-FFF2-40B4-BE49-F238E27FC236}">
                <a16:creationId xmlns:a16="http://schemas.microsoft.com/office/drawing/2014/main" id="{43463C5B-C896-FC5A-C992-29301485E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137420"/>
            <a:ext cx="3672408" cy="2407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182DD5D-0FB9-131B-D276-BFFC9D6BCAC2}"/>
              </a:ext>
            </a:extLst>
          </p:cNvPr>
          <p:cNvSpPr txBox="1"/>
          <p:nvPr/>
        </p:nvSpPr>
        <p:spPr>
          <a:xfrm>
            <a:off x="107504" y="841276"/>
            <a:ext cx="236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 of temperatur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5" descr="Dz010308">
            <a:extLst>
              <a:ext uri="{FF2B5EF4-FFF2-40B4-BE49-F238E27FC236}">
                <a16:creationId xmlns:a16="http://schemas.microsoft.com/office/drawing/2014/main" id="{DE83131D-4BC4-66E0-8858-D3FA15FD9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7340"/>
            <a:ext cx="2232248" cy="206769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B44D05-3C69-9512-67BF-DCCF21C360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931" y="3686274"/>
            <a:ext cx="2359448" cy="183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60917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544D96-69A2-839D-3EB1-4F27D6E309E5}"/>
              </a:ext>
            </a:extLst>
          </p:cNvPr>
          <p:cNvSpPr txBox="1"/>
          <p:nvPr/>
        </p:nvSpPr>
        <p:spPr>
          <a:xfrm>
            <a:off x="251520" y="841276"/>
            <a:ext cx="1418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y effect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880785-6FA4-760B-CBAC-E16D37EEC9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712947"/>
            <a:ext cx="3192217" cy="242485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44F057-46BD-61EA-0948-2F77B4E1D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30316"/>
              </p:ext>
            </p:extLst>
          </p:nvPr>
        </p:nvGraphicFramePr>
        <p:xfrm>
          <a:off x="611560" y="4270951"/>
          <a:ext cx="1872208" cy="72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95000" progId="Equation.DSMT4">
                  <p:embed/>
                </p:oleObj>
              </mc:Choice>
              <mc:Fallback>
                <p:oleObj name="Equation" r:id="rId4" imgW="1282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270951"/>
                        <a:ext cx="1872208" cy="72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5E1FA9-FEFC-9249-C8E9-29F18698C166}"/>
              </a:ext>
            </a:extLst>
          </p:cNvPr>
          <p:cNvSpPr txBox="1"/>
          <p:nvPr/>
        </p:nvSpPr>
        <p:spPr>
          <a:xfrm>
            <a:off x="2705429" y="4455477"/>
            <a:ext cx="1943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arly volta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1C007C-8A80-4BE5-194E-A882962E17E9}"/>
              </a:ext>
            </a:extLst>
          </p:cNvPr>
          <p:cNvSpPr txBox="1"/>
          <p:nvPr/>
        </p:nvSpPr>
        <p:spPr>
          <a:xfrm>
            <a:off x="4168958" y="1845298"/>
            <a:ext cx="473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early voltage on transconduct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BDAC7E-ABD7-B12A-9DA7-D295850A0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06882"/>
              </p:ext>
            </p:extLst>
          </p:nvPr>
        </p:nvGraphicFramePr>
        <p:xfrm>
          <a:off x="5014672" y="2991384"/>
          <a:ext cx="3013712" cy="6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95000" progId="Equation.DSMT4">
                  <p:embed/>
                </p:oleObj>
              </mc:Choice>
              <mc:Fallback>
                <p:oleObj name="Equation" r:id="rId6" imgW="2171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4672" y="2991384"/>
                        <a:ext cx="3013712" cy="6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E7AAFF4-AB22-6C93-2B98-F957127C62DE}"/>
              </a:ext>
            </a:extLst>
          </p:cNvPr>
          <p:cNvSpPr txBox="1"/>
          <p:nvPr/>
        </p:nvSpPr>
        <p:spPr>
          <a:xfrm>
            <a:off x="5914147" y="410714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chan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09986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C3CCA7-2804-E643-C6DB-D6FBDC9BFA6D}"/>
              </a:ext>
            </a:extLst>
          </p:cNvPr>
          <p:cNvSpPr txBox="1"/>
          <p:nvPr/>
        </p:nvSpPr>
        <p:spPr>
          <a:xfrm>
            <a:off x="179512" y="913284"/>
            <a:ext cx="613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sion of early effect in large-signal and small-signal model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B3EEEE-4D40-D250-5132-687B1757B325}"/>
              </a:ext>
            </a:extLst>
          </p:cNvPr>
          <p:cNvGrpSpPr/>
          <p:nvPr/>
        </p:nvGrpSpPr>
        <p:grpSpPr>
          <a:xfrm>
            <a:off x="4550189" y="1993404"/>
            <a:ext cx="4608512" cy="2088232"/>
            <a:chOff x="1475656" y="1489348"/>
            <a:chExt cx="5904656" cy="308817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A6307C2-590D-50DA-5540-188444DA8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5656" y="1489348"/>
              <a:ext cx="5760640" cy="3088178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22B6A2D-4EEB-C74E-53E8-313D63318333}"/>
                </a:ext>
              </a:extLst>
            </p:cNvPr>
            <p:cNvSpPr/>
            <p:nvPr/>
          </p:nvSpPr>
          <p:spPr>
            <a:xfrm>
              <a:off x="4932040" y="3865612"/>
              <a:ext cx="2448272" cy="7119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AB9A8-EC01-68A2-D4CA-6C288E59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67134"/>
              </p:ext>
            </p:extLst>
          </p:nvPr>
        </p:nvGraphicFramePr>
        <p:xfrm>
          <a:off x="3646488" y="4495800"/>
          <a:ext cx="1604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558720" progId="Equation.DSMT4">
                  <p:embed/>
                </p:oleObj>
              </mc:Choice>
              <mc:Fallback>
                <p:oleObj name="Equation" r:id="rId4" imgW="10159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44F057-46BD-61EA-0948-2F77B4E1D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488" y="4495800"/>
                        <a:ext cx="16049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3DE0AC6-4E18-4E68-A880-1CEE6464F0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1777380"/>
            <a:ext cx="3894150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202255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6392</TotalTime>
  <Words>838</Words>
  <Application>Microsoft Office PowerPoint</Application>
  <PresentationFormat>On-screen Show (16:10)</PresentationFormat>
  <Paragraphs>180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新宋体</vt:lpstr>
      <vt:lpstr>华文隶书</vt:lpstr>
      <vt:lpstr>华文细黑</vt:lpstr>
      <vt:lpstr>Arial</vt:lpstr>
      <vt:lpstr>Calibri</vt:lpstr>
      <vt:lpstr>Times New Roman</vt:lpstr>
      <vt:lpstr>AAU_EN_16_10_waves</vt:lpstr>
      <vt:lpstr>Equation</vt:lpstr>
      <vt:lpstr>Photo Editor 照片</vt:lpstr>
      <vt:lpstr>公式</vt:lpstr>
      <vt:lpstr>图片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81</cp:revision>
  <dcterms:created xsi:type="dcterms:W3CDTF">2017-06-14T09:03:20Z</dcterms:created>
  <dcterms:modified xsi:type="dcterms:W3CDTF">2024-03-20T09:2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